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962AF2" w14:textId="77777777" w:rsidR="00AF3132" w:rsidRPr="002277F5" w:rsidRDefault="00721804">
      <w:pPr>
        <w:spacing w:after="82"/>
        <w:ind w:left="-142" w:right="-138" w:firstLine="199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t>МИНИСТЕРСТВО НАУКИ И ВЫСШЕГО ОБРАЗОВАНИЯ РФ</w:t>
      </w:r>
    </w:p>
    <w:p w14:paraId="4EFA5EC7" w14:textId="77777777" w:rsidR="00AF3132" w:rsidRPr="002277F5" w:rsidRDefault="00721804">
      <w:pPr>
        <w:ind w:left="25" w:right="15" w:firstLine="199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t>Федеральное государственное бюджетное образовательное учреждение высшего образования</w:t>
      </w:r>
    </w:p>
    <w:p w14:paraId="7612E277" w14:textId="77777777" w:rsidR="00AF3132" w:rsidRPr="002277F5" w:rsidRDefault="00721804">
      <w:pPr>
        <w:ind w:left="25" w:firstLine="199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t>«Московский Авиационный Институт»</w:t>
      </w:r>
    </w:p>
    <w:p w14:paraId="4D86D7D4" w14:textId="77777777" w:rsidR="00AF3132" w:rsidRPr="002277F5" w:rsidRDefault="00721804">
      <w:pPr>
        <w:ind w:left="25" w:right="2" w:firstLine="199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t>(Национальный Исследовательский Университет)</w:t>
      </w:r>
    </w:p>
    <w:p w14:paraId="4912CFBC" w14:textId="77777777" w:rsidR="00AF3132" w:rsidRPr="002277F5" w:rsidRDefault="00AF3132">
      <w:pPr>
        <w:spacing w:after="38" w:line="252" w:lineRule="auto"/>
        <w:ind w:left="87" w:firstLine="0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</w:p>
    <w:p w14:paraId="71B83277" w14:textId="77777777" w:rsidR="00AF3132" w:rsidRPr="002277F5" w:rsidRDefault="00AF3132">
      <w:pPr>
        <w:spacing w:after="38" w:line="252" w:lineRule="auto"/>
        <w:ind w:left="87" w:firstLine="0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</w:p>
    <w:p w14:paraId="4274F0E6" w14:textId="77777777" w:rsidR="00AF3132" w:rsidRPr="002277F5" w:rsidRDefault="00721804">
      <w:pPr>
        <w:ind w:left="25" w:right="15" w:firstLine="199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/>
        </w:rPr>
      </w:pP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t xml:space="preserve">Институт: №8 «Компьютерные науки и прикладная математика» </w:t>
      </w: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br/>
        <w:t xml:space="preserve">Кафедра: 806 «Вычислительная математика </w:t>
      </w:r>
      <w:r w:rsidRPr="002277F5">
        <w:rPr>
          <w:rFonts w:ascii="Times New Roman" w:eastAsia="Times New Roman" w:hAnsi="Times New Roman" w:cs="Times New Roman"/>
          <w:b/>
          <w:sz w:val="32"/>
          <w:szCs w:val="32"/>
          <w:lang w:val="ru-RU"/>
        </w:rPr>
        <w:br/>
        <w:t>и программирование»</w:t>
      </w:r>
    </w:p>
    <w:p w14:paraId="1B4A702A" w14:textId="77777777" w:rsidR="00AF3132" w:rsidRPr="002277F5" w:rsidRDefault="00AF3132">
      <w:pPr>
        <w:spacing w:after="120"/>
        <w:ind w:left="28" w:right="17" w:hanging="11"/>
        <w:jc w:val="center"/>
        <w:rPr>
          <w:rFonts w:ascii="Times New Roman" w:eastAsia="Times New Roman" w:hAnsi="Times New Roman" w:cs="Times New Roman"/>
          <w:sz w:val="32"/>
          <w:szCs w:val="32"/>
          <w:lang w:val="ru-RU"/>
        </w:rPr>
      </w:pPr>
    </w:p>
    <w:p w14:paraId="11BDAF1D" w14:textId="77777777" w:rsidR="00AF3132" w:rsidRPr="002277F5" w:rsidRDefault="00AF3132">
      <w:pPr>
        <w:spacing w:after="120"/>
        <w:ind w:left="28" w:right="17" w:hanging="11"/>
        <w:jc w:val="center"/>
        <w:rPr>
          <w:rFonts w:ascii="Times New Roman" w:eastAsia="Times New Roman" w:hAnsi="Times New Roman" w:cs="Times New Roman"/>
          <w:sz w:val="32"/>
          <w:szCs w:val="32"/>
          <w:lang w:val="ru-RU"/>
        </w:rPr>
      </w:pPr>
    </w:p>
    <w:p w14:paraId="34F39353" w14:textId="77777777" w:rsidR="00AF3132" w:rsidRPr="002277F5" w:rsidRDefault="00AF3132">
      <w:pPr>
        <w:spacing w:after="120"/>
        <w:ind w:left="28" w:right="17" w:hanging="11"/>
        <w:jc w:val="center"/>
        <w:rPr>
          <w:rFonts w:ascii="Times New Roman" w:eastAsia="Times New Roman" w:hAnsi="Times New Roman" w:cs="Times New Roman"/>
          <w:sz w:val="32"/>
          <w:szCs w:val="32"/>
          <w:lang w:val="ru-RU"/>
        </w:rPr>
      </w:pPr>
    </w:p>
    <w:p w14:paraId="7F679BEF" w14:textId="77777777" w:rsidR="00AF3132" w:rsidRPr="002277F5" w:rsidRDefault="00721804">
      <w:pPr>
        <w:ind w:left="2609" w:right="2249" w:firstLine="0"/>
        <w:jc w:val="center"/>
        <w:rPr>
          <w:rFonts w:ascii="Times New Roman" w:eastAsia="Times New Roman" w:hAnsi="Times New Roman" w:cs="Times New Roman"/>
          <w:sz w:val="32"/>
          <w:szCs w:val="32"/>
          <w:lang w:val="ru-RU"/>
        </w:rPr>
      </w:pPr>
      <w:r w:rsidRPr="002277F5">
        <w:rPr>
          <w:rFonts w:ascii="Times New Roman" w:eastAsia="Times New Roman" w:hAnsi="Times New Roman" w:cs="Times New Roman"/>
          <w:sz w:val="32"/>
          <w:szCs w:val="32"/>
          <w:lang w:val="ru-RU"/>
        </w:rPr>
        <w:t>Лабораторная работа №</w:t>
      </w:r>
      <w:r w:rsidRPr="002277F5">
        <w:rPr>
          <w:rFonts w:ascii="Times New Roman" w:eastAsia="Times New Roman" w:hAnsi="Times New Roman" w:cs="Times New Roman"/>
          <w:color w:val="111111"/>
          <w:sz w:val="32"/>
          <w:szCs w:val="32"/>
          <w:lang w:val="ru-RU"/>
        </w:rPr>
        <w:t xml:space="preserve"> 1 </w:t>
      </w:r>
      <w:r w:rsidRPr="002277F5">
        <w:rPr>
          <w:rFonts w:ascii="Times New Roman" w:eastAsia="Times New Roman" w:hAnsi="Times New Roman" w:cs="Times New Roman"/>
          <w:sz w:val="32"/>
          <w:szCs w:val="32"/>
          <w:lang w:val="ru-RU"/>
        </w:rPr>
        <w:br/>
        <w:t>по курсу «Численные методы»</w:t>
      </w:r>
    </w:p>
    <w:p w14:paraId="44D61649" w14:textId="77777777" w:rsidR="00AF3132" w:rsidRPr="002277F5" w:rsidRDefault="00AF3132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  <w:szCs w:val="30"/>
          <w:lang w:val="ru-RU"/>
        </w:rPr>
      </w:pPr>
    </w:p>
    <w:p w14:paraId="6421CF1A" w14:textId="77777777" w:rsidR="00AF3132" w:rsidRPr="002277F5" w:rsidRDefault="00AF3132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  <w:szCs w:val="30"/>
          <w:lang w:val="ru-RU"/>
        </w:rPr>
      </w:pPr>
    </w:p>
    <w:p w14:paraId="0012F775" w14:textId="77777777" w:rsidR="00AF3132" w:rsidRPr="002277F5" w:rsidRDefault="00AF3132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  <w:szCs w:val="30"/>
          <w:lang w:val="ru-RU"/>
        </w:rPr>
      </w:pPr>
    </w:p>
    <w:p w14:paraId="72AC0344" w14:textId="77777777" w:rsidR="00AF3132" w:rsidRPr="002277F5" w:rsidRDefault="00AF3132">
      <w:pPr>
        <w:spacing w:after="120" w:line="254" w:lineRule="auto"/>
        <w:ind w:left="91" w:firstLine="0"/>
        <w:jc w:val="center"/>
        <w:rPr>
          <w:rFonts w:ascii="Times New Roman" w:eastAsia="Times New Roman" w:hAnsi="Times New Roman" w:cs="Times New Roman"/>
          <w:sz w:val="30"/>
          <w:szCs w:val="30"/>
          <w:lang w:val="ru-RU"/>
        </w:rPr>
      </w:pPr>
    </w:p>
    <w:p w14:paraId="4C0637A6" w14:textId="77777777" w:rsidR="00AF3132" w:rsidRPr="002277F5" w:rsidRDefault="00721804">
      <w:pPr>
        <w:tabs>
          <w:tab w:val="center" w:pos="6218"/>
          <w:tab w:val="right" w:pos="9623"/>
        </w:tabs>
        <w:spacing w:after="189" w:line="252" w:lineRule="auto"/>
        <w:ind w:left="5529" w:firstLine="0"/>
        <w:jc w:val="lef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Группа: М8О-309Б-22</w:t>
      </w:r>
    </w:p>
    <w:p w14:paraId="2591AACE" w14:textId="2792F8A7" w:rsidR="00AF3132" w:rsidRPr="002277F5" w:rsidRDefault="00721804">
      <w:pPr>
        <w:tabs>
          <w:tab w:val="center" w:pos="6273"/>
          <w:tab w:val="right" w:pos="9623"/>
        </w:tabs>
        <w:spacing w:after="189" w:line="252" w:lineRule="auto"/>
        <w:ind w:left="5529" w:firstLine="0"/>
        <w:jc w:val="lef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Студент: </w:t>
      </w:r>
      <w:r w:rsid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Концебалов О. С.</w:t>
      </w:r>
    </w:p>
    <w:p w14:paraId="60526FF5" w14:textId="77777777" w:rsidR="00AF3132" w:rsidRPr="002277F5" w:rsidRDefault="00721804">
      <w:pPr>
        <w:tabs>
          <w:tab w:val="center" w:pos="6649"/>
          <w:tab w:val="right" w:pos="9623"/>
        </w:tabs>
        <w:spacing w:after="189" w:line="252" w:lineRule="auto"/>
        <w:ind w:left="5489" w:right="-360" w:firstLine="0"/>
        <w:jc w:val="lef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реподаватель: Шабунина А. А.</w:t>
      </w:r>
    </w:p>
    <w:p w14:paraId="559E0303" w14:textId="5F995DCB" w:rsidR="00AF3132" w:rsidRPr="002277F5" w:rsidRDefault="00721804">
      <w:pPr>
        <w:spacing w:after="59" w:line="252" w:lineRule="auto"/>
        <w:ind w:left="5529" w:right="302" w:firstLine="0"/>
        <w:jc w:val="left"/>
        <w:rPr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Дата: </w:t>
      </w:r>
      <w:r w:rsid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04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.0</w:t>
      </w:r>
      <w:r w:rsid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6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.2025</w:t>
      </w:r>
    </w:p>
    <w:p w14:paraId="29E67158" w14:textId="77777777" w:rsidR="00AF3132" w:rsidRPr="002277F5" w:rsidRDefault="00AF3132">
      <w:pPr>
        <w:spacing w:after="120" w:line="254" w:lineRule="auto"/>
        <w:ind w:left="79" w:firstLine="0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0896FBFD" w14:textId="77777777" w:rsidR="00AF3132" w:rsidRPr="002277F5" w:rsidRDefault="00AF3132">
      <w:pPr>
        <w:spacing w:after="120" w:line="254" w:lineRule="auto"/>
        <w:ind w:left="79" w:firstLine="0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34DC32C" w14:textId="77777777" w:rsidR="00AF3132" w:rsidRPr="002277F5" w:rsidRDefault="00AF3132">
      <w:pPr>
        <w:spacing w:after="120" w:line="254" w:lineRule="auto"/>
        <w:ind w:firstLine="0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7945338A" w14:textId="77777777" w:rsidR="00AF3132" w:rsidRDefault="00721804">
      <w:pPr>
        <w:spacing w:after="219" w:line="252" w:lineRule="auto"/>
        <w:ind w:left="28" w:firstLine="199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Москв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2025</w:t>
      </w:r>
    </w:p>
    <w:p w14:paraId="6ED73D0D" w14:textId="77777777" w:rsidR="00AF3132" w:rsidRDefault="00721804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240" w:after="240" w:line="360" w:lineRule="auto"/>
        <w:ind w:left="10" w:firstLine="0"/>
        <w:jc w:val="left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br w:type="page"/>
      </w:r>
      <w:r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  <w:lastRenderedPageBreak/>
        <w:t>О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ГЛАВЛЕНИЕ</w:t>
      </w:r>
    </w:p>
    <w:sdt>
      <w:sdtPr>
        <w:id w:val="486756119"/>
        <w:docPartObj>
          <w:docPartGallery w:val="Table of Contents"/>
          <w:docPartUnique/>
        </w:docPartObj>
      </w:sdtPr>
      <w:sdtEndPr/>
      <w:sdtContent>
        <w:p w14:paraId="524E08BE" w14:textId="77777777" w:rsidR="00AF3132" w:rsidRDefault="0072180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left" w:pos="480"/>
              <w:tab w:val="right" w:pos="9350"/>
            </w:tabs>
            <w:spacing w:after="100" w:line="240" w:lineRule="auto"/>
            <w:ind w:left="0" w:firstLine="0"/>
            <w:jc w:val="left"/>
            <w:rPr>
              <w:color w:val="000000"/>
              <w:sz w:val="24"/>
              <w:szCs w:val="24"/>
            </w:rPr>
          </w:pPr>
          <w:r>
            <w:fldChar w:fldCharType="begin"/>
          </w:r>
          <w:r>
            <w:instrText xml:space="preserve"> TOC \h \u \z \t "Heading 1,1,Heading 2,2,Heading 3,3,"</w:instrText>
          </w:r>
          <w:r>
            <w:fldChar w:fldCharType="separate"/>
          </w:r>
          <w:hyperlink w:anchor="_xgy0ay3rv3vf"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hyperlink>
          <w:hyperlink w:anchor="_xgy0ay3rv3vf">
            <w:r>
              <w:rPr>
                <w:color w:val="000000"/>
                <w:sz w:val="24"/>
                <w:szCs w:val="24"/>
              </w:rPr>
              <w:tab/>
            </w:r>
          </w:hyperlink>
          <w:r>
            <w:fldChar w:fldCharType="begin"/>
          </w:r>
          <w:r>
            <w:instrText xml:space="preserve"> PAGEREF _xgy0ay3rv3vf \h </w:instrText>
          </w:r>
          <w:r>
            <w:fldChar w:fldCharType="separate"/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>Тема</w:t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ab/>
          </w:r>
          <w:r>
            <w:rPr>
              <w:color w:val="000000"/>
              <w:sz w:val="24"/>
              <w:szCs w:val="24"/>
            </w:rPr>
            <w:t>3</w:t>
          </w:r>
          <w:r>
            <w:fldChar w:fldCharType="end"/>
          </w:r>
        </w:p>
        <w:p w14:paraId="16B245F4" w14:textId="77777777" w:rsidR="00AF3132" w:rsidRDefault="0072180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left" w:pos="480"/>
              <w:tab w:val="right" w:pos="9350"/>
            </w:tabs>
            <w:spacing w:after="100" w:line="240" w:lineRule="auto"/>
            <w:ind w:left="0" w:firstLine="0"/>
            <w:jc w:val="left"/>
            <w:rPr>
              <w:color w:val="000000"/>
              <w:sz w:val="24"/>
              <w:szCs w:val="24"/>
            </w:rPr>
          </w:pPr>
          <w:hyperlink w:anchor="_mo8tvn3t3nqj"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hyperlink>
          <w:hyperlink w:anchor="_mo8tvn3t3nqj">
            <w:r>
              <w:rPr>
                <w:color w:val="000000"/>
                <w:sz w:val="24"/>
                <w:szCs w:val="24"/>
              </w:rPr>
              <w:tab/>
            </w:r>
          </w:hyperlink>
          <w:r>
            <w:fldChar w:fldCharType="begin"/>
          </w:r>
          <w:r>
            <w:instrText xml:space="preserve"> PAGEREF _mo8tvn3t3nqj \h </w:instrText>
          </w:r>
          <w:r>
            <w:fldChar w:fldCharType="separate"/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>Задание</w:t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ab/>
          </w:r>
          <w:r>
            <w:rPr>
              <w:color w:val="000000"/>
              <w:sz w:val="24"/>
              <w:szCs w:val="24"/>
            </w:rPr>
            <w:t>3</w:t>
          </w:r>
          <w:r>
            <w:fldChar w:fldCharType="end"/>
          </w:r>
        </w:p>
        <w:p w14:paraId="50326ED1" w14:textId="77777777" w:rsidR="00AF3132" w:rsidRDefault="0072180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left" w:pos="480"/>
              <w:tab w:val="right" w:pos="9350"/>
            </w:tabs>
            <w:spacing w:after="100" w:line="240" w:lineRule="auto"/>
            <w:ind w:left="0" w:firstLine="0"/>
            <w:jc w:val="left"/>
            <w:rPr>
              <w:color w:val="000000"/>
              <w:sz w:val="24"/>
              <w:szCs w:val="24"/>
            </w:rPr>
          </w:pPr>
          <w:hyperlink w:anchor="_753pinjhjxeu"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hyperlink>
          <w:hyperlink w:anchor="_753pinjhjxeu">
            <w:r>
              <w:rPr>
                <w:color w:val="000000"/>
                <w:sz w:val="24"/>
                <w:szCs w:val="24"/>
              </w:rPr>
              <w:tab/>
            </w:r>
          </w:hyperlink>
          <w:r>
            <w:fldChar w:fldCharType="begin"/>
          </w:r>
          <w:r>
            <w:instrText xml:space="preserve"> PAGEREF _753pinjhjxeu \h </w:instrText>
          </w:r>
          <w:r>
            <w:fldChar w:fldCharType="separate"/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>Теория</w:t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ab/>
          </w:r>
          <w:r>
            <w:rPr>
              <w:color w:val="000000"/>
              <w:sz w:val="24"/>
              <w:szCs w:val="24"/>
            </w:rPr>
            <w:t>5</w:t>
          </w:r>
          <w:r>
            <w:fldChar w:fldCharType="end"/>
          </w:r>
        </w:p>
        <w:p w14:paraId="39D22536" w14:textId="77777777" w:rsidR="00AF3132" w:rsidRDefault="0072180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left" w:pos="480"/>
              <w:tab w:val="right" w:pos="9350"/>
            </w:tabs>
            <w:spacing w:after="100" w:line="240" w:lineRule="auto"/>
            <w:ind w:left="0" w:firstLine="0"/>
            <w:jc w:val="left"/>
            <w:rPr>
              <w:color w:val="000000"/>
              <w:sz w:val="24"/>
              <w:szCs w:val="24"/>
            </w:rPr>
          </w:pPr>
          <w:hyperlink w:anchor="_bdk4mqpei3mu"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hyperlink>
          <w:hyperlink w:anchor="_bdk4mqpei3mu">
            <w:r>
              <w:rPr>
                <w:color w:val="000000"/>
                <w:sz w:val="24"/>
                <w:szCs w:val="24"/>
              </w:rPr>
              <w:tab/>
            </w:r>
          </w:hyperlink>
          <w:r>
            <w:fldChar w:fldCharType="begin"/>
          </w:r>
          <w:r>
            <w:instrText xml:space="preserve"> PAGERE</w:instrText>
          </w:r>
          <w:r>
            <w:instrText xml:space="preserve">F _bdk4mqpei3mu \h </w:instrText>
          </w:r>
          <w:r>
            <w:fldChar w:fldCharType="separate"/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>Ход лабораторной работы</w:t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ab/>
          </w:r>
          <w:r>
            <w:rPr>
              <w:color w:val="000000"/>
              <w:sz w:val="24"/>
              <w:szCs w:val="24"/>
            </w:rPr>
            <w:t>8</w:t>
          </w:r>
          <w:r>
            <w:fldChar w:fldCharType="end"/>
          </w:r>
        </w:p>
        <w:p w14:paraId="4DEA67ED" w14:textId="77777777" w:rsidR="00AF3132" w:rsidRDefault="0072180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left" w:pos="480"/>
              <w:tab w:val="right" w:pos="9350"/>
            </w:tabs>
            <w:spacing w:after="100" w:line="240" w:lineRule="auto"/>
            <w:ind w:left="0" w:firstLine="0"/>
            <w:jc w:val="left"/>
            <w:rPr>
              <w:color w:val="000000"/>
              <w:sz w:val="24"/>
              <w:szCs w:val="24"/>
            </w:rPr>
          </w:pPr>
          <w:hyperlink w:anchor="_uw40e425m4ja"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hyperlink>
          <w:hyperlink w:anchor="_uw40e425m4ja">
            <w:r>
              <w:rPr>
                <w:color w:val="000000"/>
                <w:sz w:val="24"/>
                <w:szCs w:val="24"/>
              </w:rPr>
              <w:tab/>
            </w:r>
          </w:hyperlink>
          <w:r>
            <w:fldChar w:fldCharType="begin"/>
          </w:r>
          <w:r>
            <w:instrText xml:space="preserve"> PAGEREF _uw40e425m4ja \h </w:instrText>
          </w:r>
          <w:r>
            <w:fldChar w:fldCharType="separate"/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>Выводы</w:t>
          </w:r>
          <w:r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  <w:tab/>
          </w:r>
          <w:r>
            <w:rPr>
              <w:color w:val="000000"/>
              <w:sz w:val="24"/>
              <w:szCs w:val="24"/>
            </w:rPr>
            <w:t>25</w:t>
          </w:r>
          <w:r>
            <w:fldChar w:fldCharType="end"/>
          </w:r>
        </w:p>
        <w:p w14:paraId="34A1CABC" w14:textId="77777777" w:rsidR="00AF3132" w:rsidRDefault="00721804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right" w:pos="9350"/>
            </w:tabs>
            <w:spacing w:after="100" w:line="240" w:lineRule="auto"/>
            <w:ind w:left="0" w:firstLine="0"/>
            <w:jc w:val="left"/>
            <w:rPr>
              <w:rFonts w:ascii="Times New Roman" w:eastAsia="Times New Roman" w:hAnsi="Times New Roman" w:cs="Times New Roman"/>
              <w:color w:val="000000"/>
              <w:sz w:val="24"/>
              <w:szCs w:val="24"/>
            </w:rPr>
          </w:pPr>
          <w:r>
            <w:fldChar w:fldCharType="end"/>
          </w:r>
        </w:p>
      </w:sdtContent>
    </w:sdt>
    <w:p w14:paraId="3DEB6DC2" w14:textId="77777777" w:rsidR="00AF3132" w:rsidRDefault="00721804">
      <w:pPr>
        <w:spacing w:after="160" w:line="259" w:lineRule="auto"/>
        <w:ind w:left="0" w:firstLine="0"/>
        <w:jc w:val="left"/>
        <w:rPr>
          <w:rFonts w:ascii="Times New Roman" w:eastAsia="Times New Roman" w:hAnsi="Times New Roman" w:cs="Times New Roman"/>
          <w:b/>
          <w:sz w:val="32"/>
          <w:szCs w:val="32"/>
          <w:u w:val="single"/>
        </w:rPr>
      </w:pPr>
      <w:r>
        <w:br w:type="page"/>
      </w:r>
    </w:p>
    <w:p w14:paraId="0BDE6EB1" w14:textId="77777777" w:rsidR="00AF3132" w:rsidRDefault="00721804">
      <w:pPr>
        <w:pStyle w:val="1"/>
        <w:numPr>
          <w:ilvl w:val="0"/>
          <w:numId w:val="1"/>
        </w:numPr>
        <w:ind w:left="0" w:hanging="10"/>
      </w:pPr>
      <w:bookmarkStart w:id="0" w:name="_xgy0ay3rv3vf" w:colFirst="0" w:colLast="0"/>
      <w:bookmarkEnd w:id="0"/>
      <w:proofErr w:type="spellStart"/>
      <w:r>
        <w:rPr>
          <w:rFonts w:ascii="Times New Roman" w:eastAsia="Times New Roman" w:hAnsi="Times New Roman" w:cs="Times New Roman"/>
          <w:b/>
        </w:rPr>
        <w:lastRenderedPageBreak/>
        <w:t>Тема</w:t>
      </w:r>
      <w:proofErr w:type="spellEnd"/>
      <w:r>
        <w:rPr>
          <w:rFonts w:ascii="Times New Roman" w:eastAsia="Times New Roman" w:hAnsi="Times New Roman" w:cs="Times New Roman"/>
          <w:b/>
        </w:rPr>
        <w:t xml:space="preserve"> </w:t>
      </w:r>
    </w:p>
    <w:p w14:paraId="6F492D27" w14:textId="77777777" w:rsidR="00AF3132" w:rsidRDefault="00721804">
      <w:pPr>
        <w:pBdr>
          <w:top w:val="nil"/>
          <w:left w:val="nil"/>
          <w:bottom w:val="nil"/>
          <w:right w:val="nil"/>
          <w:between w:val="nil"/>
        </w:pBdr>
        <w:spacing w:before="120" w:after="0" w:line="246" w:lineRule="auto"/>
        <w:ind w:left="0" w:firstLine="709"/>
        <w:rPr>
          <w:rFonts w:ascii="Inter" w:eastAsia="Inter" w:hAnsi="Inter" w:cs="Inter"/>
          <w:color w:val="000000"/>
          <w:sz w:val="27"/>
          <w:szCs w:val="27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етоды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решени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задач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линейной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лгебры</w:t>
      </w:r>
      <w:proofErr w:type="spellEnd"/>
    </w:p>
    <w:p w14:paraId="65561B7D" w14:textId="77777777" w:rsidR="00AF3132" w:rsidRDefault="00AF3132">
      <w:pPr>
        <w:pBdr>
          <w:top w:val="nil"/>
          <w:left w:val="nil"/>
          <w:bottom w:val="nil"/>
          <w:right w:val="nil"/>
          <w:between w:val="nil"/>
        </w:pBdr>
        <w:spacing w:after="120" w:line="246" w:lineRule="auto"/>
        <w:ind w:left="0" w:firstLine="709"/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</w:pPr>
    </w:p>
    <w:p w14:paraId="33698106" w14:textId="77777777" w:rsidR="00AF3132" w:rsidRDefault="00721804">
      <w:pPr>
        <w:pStyle w:val="1"/>
        <w:numPr>
          <w:ilvl w:val="0"/>
          <w:numId w:val="1"/>
        </w:numPr>
      </w:pPr>
      <w:bookmarkStart w:id="1" w:name="_mo8tvn3t3nqj" w:colFirst="0" w:colLast="0"/>
      <w:bookmarkEnd w:id="1"/>
      <w:proofErr w:type="spellStart"/>
      <w:r>
        <w:rPr>
          <w:rFonts w:ascii="Times New Roman" w:eastAsia="Times New Roman" w:hAnsi="Times New Roman" w:cs="Times New Roman"/>
          <w:b/>
        </w:rPr>
        <w:t>Задание</w:t>
      </w:r>
      <w:proofErr w:type="spellEnd"/>
      <w:r>
        <w:rPr>
          <w:rFonts w:ascii="Times New Roman" w:eastAsia="Times New Roman" w:hAnsi="Times New Roman" w:cs="Times New Roman"/>
          <w:b/>
        </w:rPr>
        <w:t xml:space="preserve"> </w:t>
      </w:r>
    </w:p>
    <w:p w14:paraId="71878B42" w14:textId="77777777" w:rsidR="00AF3132" w:rsidRDefault="00721804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.1.  Реализовать алгоритм </w:t>
      </w:r>
      <w:r>
        <w:rPr>
          <w:rFonts w:ascii="Times New Roman" w:eastAsia="Times New Roman" w:hAnsi="Times New Roman" w:cs="Times New Roman"/>
          <w:sz w:val="28"/>
          <w:szCs w:val="28"/>
        </w:rPr>
        <w:t>L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 разложения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матрицы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СЛА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вычисли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пределител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братну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м</w:t>
      </w:r>
      <w:r>
        <w:rPr>
          <w:rFonts w:ascii="Times New Roman" w:eastAsia="Times New Roman" w:hAnsi="Times New Roman" w:cs="Times New Roman"/>
          <w:sz w:val="28"/>
          <w:szCs w:val="28"/>
        </w:rPr>
        <w:t>атриц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7F65923" w14:textId="24753A16" w:rsidR="00AF3132" w:rsidRDefault="002277F5">
      <w:pPr>
        <w:spacing w:line="360" w:lineRule="auto"/>
        <w:ind w:firstLine="511"/>
        <w:rPr>
          <w:rFonts w:ascii="Times New Roman" w:eastAsia="Times New Roman" w:hAnsi="Times New Roman" w:cs="Times New Roman"/>
          <w:sz w:val="28"/>
          <w:szCs w:val="28"/>
        </w:rPr>
      </w:pPr>
      <w:r>
        <w:rPr>
          <w:position w:val="-68"/>
          <w:sz w:val="24"/>
        </w:rPr>
        <w:object w:dxaOrig="3180" w:dyaOrig="1480" w14:anchorId="40FC27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74.25pt" o:ole="">
            <v:imagedata r:id="rId7" o:title=""/>
          </v:shape>
          <o:OLEObject Type="Embed" ProgID="Equation.DSMT4" ShapeID="_x0000_i1025" DrawAspect="Content" ObjectID="_1810668245" r:id="rId8"/>
        </w:object>
      </w:r>
    </w:p>
    <w:p w14:paraId="40C67ECA" w14:textId="77777777" w:rsidR="00AF3132" w:rsidRDefault="00721804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.2. Реализовать метод прогонки в виде программы, задавая в качестве входных данных ненулевые элементы матрицы системы и вектор правых частей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Использу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зработанно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программно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беспечени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еши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СЛАУ 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трехдиагонально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матрице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19FAD497" w14:textId="553FA153" w:rsidR="00AF3132" w:rsidRDefault="002277F5">
      <w:pPr>
        <w:spacing w:line="360" w:lineRule="auto"/>
        <w:ind w:firstLine="511"/>
        <w:rPr>
          <w:rFonts w:ascii="Times New Roman" w:eastAsia="Times New Roman" w:hAnsi="Times New Roman" w:cs="Times New Roman"/>
          <w:sz w:val="28"/>
          <w:szCs w:val="28"/>
        </w:rPr>
      </w:pPr>
      <w:r>
        <w:rPr>
          <w:position w:val="-84"/>
        </w:rPr>
        <w:object w:dxaOrig="2940" w:dyaOrig="1860" w14:anchorId="37D72F55">
          <v:shape id="_x0000_i1026" type="#_x0000_t75" style="width:147pt;height:93pt" o:ole="">
            <v:imagedata r:id="rId9" o:title=""/>
          </v:shape>
          <o:OLEObject Type="Embed" ProgID="Unknown" ShapeID="_x0000_i1026" DrawAspect="Content" ObjectID="_1810668246" r:id="rId10"/>
        </w:object>
      </w:r>
    </w:p>
    <w:p w14:paraId="46BA6A17" w14:textId="77777777" w:rsidR="00AF3132" w:rsidRDefault="00AF313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884C7E6" w14:textId="77777777" w:rsidR="00AF3132" w:rsidRPr="002277F5" w:rsidRDefault="00721804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.3.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аций, необходимое для достижения заданной точности.</w:t>
      </w:r>
    </w:p>
    <w:p w14:paraId="18F5B0B4" w14:textId="7EF23E22" w:rsidR="00AF3132" w:rsidRDefault="002277F5">
      <w:pPr>
        <w:spacing w:line="360" w:lineRule="auto"/>
        <w:ind w:firstLine="511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position w:val="-68"/>
        </w:rPr>
        <w:object w:dxaOrig="3280" w:dyaOrig="1480" w14:anchorId="4DD1A6A1">
          <v:shape id="_x0000_i1027" type="#_x0000_t75" style="width:164.25pt;height:74.25pt" o:ole="">
            <v:imagedata r:id="rId11" o:title=""/>
          </v:shape>
          <o:OLEObject Type="Embed" ProgID="Unknown" ShapeID="_x0000_i1027" DrawAspect="Content" ObjectID="_1810668247" r:id="rId12"/>
        </w:object>
      </w:r>
    </w:p>
    <w:p w14:paraId="24889D78" w14:textId="77777777" w:rsidR="00AF3132" w:rsidRDefault="00721804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1.4. 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енные векторы симметрических матриц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Проанализирова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зависимо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погрешнос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вычисле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числ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итерац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280DC14A" w14:textId="4D1EBAB6" w:rsidR="00AF3132" w:rsidRDefault="002277F5">
      <w:pPr>
        <w:spacing w:line="360" w:lineRule="auto"/>
        <w:ind w:left="0" w:firstLine="70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position w:val="-50"/>
        </w:rPr>
        <w:object w:dxaOrig="1600" w:dyaOrig="1120" w14:anchorId="31D4D5E7">
          <v:shape id="_x0000_i1028" type="#_x0000_t75" style="width:80.25pt;height:56.25pt" o:ole="" fillcolor="window">
            <v:imagedata r:id="rId13" o:title=""/>
          </v:shape>
          <o:OLEObject Type="Embed" ProgID="Equation.3" ShapeID="_x0000_i1028" DrawAspect="Content" ObjectID="_1810668248" r:id="rId14"/>
        </w:object>
      </w:r>
    </w:p>
    <w:p w14:paraId="32BCEC4E" w14:textId="77777777" w:rsidR="00AF3132" w:rsidRDefault="00721804">
      <w:pPr>
        <w:spacing w:before="10" w:after="0" w:line="360" w:lineRule="auto"/>
        <w:ind w:left="0" w:firstLine="709"/>
        <w:rPr>
          <w:rFonts w:ascii="Times New Roman" w:eastAsia="Times New Roman" w:hAnsi="Times New Roman" w:cs="Times New Roman"/>
          <w:sz w:val="28"/>
          <w:szCs w:val="28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.5. Реализовать алгоритм </w:t>
      </w:r>
      <w:r>
        <w:rPr>
          <w:rFonts w:ascii="Times New Roman" w:eastAsia="Times New Roman" w:hAnsi="Times New Roman" w:cs="Times New Roman"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разложения матриц в виде программы. На его основе разработать программу, реализующую </w:t>
      </w:r>
      <w:r>
        <w:rPr>
          <w:rFonts w:ascii="Times New Roman" w:eastAsia="Times New Roman" w:hAnsi="Times New Roman" w:cs="Times New Roman"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ний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использование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зработан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программ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обеспече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най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собственны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значе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матрицы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4C23D90" w14:textId="0CD4A71A" w:rsidR="00AF3132" w:rsidRDefault="002277F5">
      <w:pPr>
        <w:spacing w:after="160" w:line="360" w:lineRule="auto"/>
        <w:ind w:left="0" w:firstLine="709"/>
        <w:jc w:val="lef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position w:val="-50"/>
          <w:sz w:val="18"/>
        </w:rPr>
        <w:object w:dxaOrig="1620" w:dyaOrig="1120" w14:anchorId="47B8850A">
          <v:shape id="_x0000_i1029" type="#_x0000_t75" style="width:81pt;height:56.25pt" o:ole="" fillcolor="window">
            <v:imagedata r:id="rId15" o:title=""/>
          </v:shape>
          <o:OLEObject Type="Embed" ProgID="Equation.3" ShapeID="_x0000_i1029" DrawAspect="Content" ObjectID="_1810668249" r:id="rId16"/>
        </w:object>
      </w:r>
      <w:r w:rsidR="00721804">
        <w:br w:type="page"/>
      </w:r>
    </w:p>
    <w:p w14:paraId="7AC06CE4" w14:textId="77777777" w:rsidR="00AF3132" w:rsidRDefault="00721804">
      <w:pPr>
        <w:pStyle w:val="1"/>
        <w:numPr>
          <w:ilvl w:val="0"/>
          <w:numId w:val="1"/>
        </w:numPr>
      </w:pPr>
      <w:bookmarkStart w:id="2" w:name="_753pinjhjxeu" w:colFirst="0" w:colLast="0"/>
      <w:bookmarkEnd w:id="2"/>
      <w:proofErr w:type="spellStart"/>
      <w:r>
        <w:rPr>
          <w:rFonts w:ascii="Times New Roman" w:eastAsia="Times New Roman" w:hAnsi="Times New Roman" w:cs="Times New Roman"/>
          <w:b/>
        </w:rPr>
        <w:lastRenderedPageBreak/>
        <w:t>Теория</w:t>
      </w:r>
      <w:proofErr w:type="spellEnd"/>
    </w:p>
    <w:p w14:paraId="431E4DC8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</w:rPr>
        <w:t>LU</w:t>
      </w:r>
      <w:r w:rsidRPr="002277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– разложение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матрицы </w:t>
      </w:r>
      <w:r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едставляет собой разложение матрицы </w:t>
      </w:r>
      <w:r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 произведение нижней и верхней треугольных матриц, т.е. </w:t>
      </w:r>
      <w:r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</w:rPr>
        <w:t>L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где </w:t>
      </w:r>
      <w:r>
        <w:rPr>
          <w:rFonts w:ascii="Times New Roman" w:eastAsia="Times New Roman" w:hAnsi="Times New Roman" w:cs="Times New Roman"/>
          <w:sz w:val="28"/>
          <w:szCs w:val="28"/>
        </w:rPr>
        <w:t>L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 нижняя треугольная матрица (матрица, у которой все элементы, находящиеся выше главной диагонали равны нулю, </w:t>
      </w:r>
      <w:r>
        <w:rPr>
          <w:rFonts w:ascii="Times New Roman" w:eastAsia="Times New Roman" w:hAnsi="Times New Roman" w:cs="Times New Roman"/>
          <w:sz w:val="28"/>
          <w:szCs w:val="28"/>
        </w:rPr>
        <w:t>l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ij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0 пр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&lt;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j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)</w:t>
      </w:r>
      <w:proofErr w:type="gram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ерхняя треугольная матрица (матрица, у которой все элементы, находящиеся ниже главной диагонали равны нулю,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ij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0 пр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&gt; </w:t>
      </w:r>
      <w:r>
        <w:rPr>
          <w:rFonts w:ascii="Times New Roman" w:eastAsia="Times New Roman" w:hAnsi="Times New Roman" w:cs="Times New Roman"/>
          <w:sz w:val="28"/>
          <w:szCs w:val="28"/>
        </w:rPr>
        <w:t>j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). В дальнейшем </w:t>
      </w:r>
      <w:r>
        <w:rPr>
          <w:rFonts w:ascii="Times New Roman" w:eastAsia="Times New Roman" w:hAnsi="Times New Roman" w:cs="Times New Roman"/>
          <w:sz w:val="28"/>
          <w:szCs w:val="28"/>
        </w:rPr>
        <w:t>L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разложение может быть эффективно использовано при решении систем линейных алгебраических уравнений вида </w:t>
      </w:r>
      <w:r>
        <w:rPr>
          <w:rFonts w:ascii="Times New Roman" w:eastAsia="Times New Roman" w:hAnsi="Times New Roman" w:cs="Times New Roman"/>
          <w:sz w:val="28"/>
          <w:szCs w:val="28"/>
        </w:rPr>
        <w:t>Ax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</w:rPr>
        <w:t>b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</w:p>
    <w:p w14:paraId="7C9ABB4F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  <w:r w:rsidRPr="002277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Метод прогонки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является одним из эффективных методов решения СЛАУ с трех - диагональными матрицами, возникающих при конечно-разностной аппроксимации задач для обыкновенных дифференциальных уравнений (ОДУ) и уравнений в частных производных второго п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орядка и является частным случаем метода Гаусса.</w:t>
      </w:r>
      <w:r>
        <w:rPr>
          <w:noProof/>
        </w:rPr>
        <w:drawing>
          <wp:anchor distT="0" distB="0" distL="0" distR="0" simplePos="0" relativeHeight="251658240" behindDoc="0" locked="0" layoutInCell="1" hidden="0" allowOverlap="1" wp14:anchorId="39AEB2DE" wp14:editId="7E10CF14">
            <wp:simplePos x="0" y="0"/>
            <wp:positionH relativeFrom="column">
              <wp:posOffset>3086735</wp:posOffset>
            </wp:positionH>
            <wp:positionV relativeFrom="paragraph">
              <wp:posOffset>1482725</wp:posOffset>
            </wp:positionV>
            <wp:extent cx="3475990" cy="765175"/>
            <wp:effectExtent l="0" t="0" r="0" b="0"/>
            <wp:wrapSquare wrapText="bothSides" distT="0" distB="0" distL="0" distR="0"/>
            <wp:docPr id="9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5990" cy="765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5710B4BE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anchor distT="0" distB="0" distL="0" distR="0" simplePos="0" relativeHeight="251659264" behindDoc="0" locked="0" layoutInCell="1" hidden="0" allowOverlap="1" wp14:anchorId="65E529B3" wp14:editId="237DA68C">
            <wp:simplePos x="0" y="0"/>
            <wp:positionH relativeFrom="column">
              <wp:posOffset>-277492</wp:posOffset>
            </wp:positionH>
            <wp:positionV relativeFrom="paragraph">
              <wp:posOffset>67945</wp:posOffset>
            </wp:positionV>
            <wp:extent cx="3289935" cy="400685"/>
            <wp:effectExtent l="0" t="0" r="0" b="0"/>
            <wp:wrapSquare wrapText="bothSides" distT="0" distB="0" distL="0" distR="0"/>
            <wp:docPr id="8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9935" cy="4006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6F2BE5B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97D8107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  <w:t xml:space="preserve">Методы последовательных приближений, в которых при вычислении последующего приближения решения используются предыдущие, уже известные приближенные решения, называются </w:t>
      </w:r>
      <w:r w:rsidRPr="002277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итерационными.</w:t>
      </w:r>
    </w:p>
    <w:p w14:paraId="7ECBA675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</w:rPr>
        <w:lastRenderedPageBreak/>
        <w:drawing>
          <wp:anchor distT="0" distB="0" distL="0" distR="0" simplePos="0" relativeHeight="251660288" behindDoc="0" locked="0" layoutInCell="1" hidden="0" allowOverlap="1" wp14:anchorId="266B1FA1" wp14:editId="76A92400">
            <wp:simplePos x="0" y="0"/>
            <wp:positionH relativeFrom="column">
              <wp:posOffset>1946275</wp:posOffset>
            </wp:positionH>
            <wp:positionV relativeFrom="paragraph">
              <wp:posOffset>49530</wp:posOffset>
            </wp:positionV>
            <wp:extent cx="1513840" cy="1368425"/>
            <wp:effectExtent l="0" t="0" r="0" b="0"/>
            <wp:wrapSquare wrapText="bothSides" distT="0" distB="0" distL="0" distR="0"/>
            <wp:docPr id="5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3840" cy="1368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5BDCA31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D02A506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981AE40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6F068345" w14:textId="77777777" w:rsidR="00AF3132" w:rsidRPr="002277F5" w:rsidRDefault="00721804">
      <w:pPr>
        <w:spacing w:after="160" w:line="360" w:lineRule="auto"/>
        <w:ind w:left="0" w:firstLine="72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Для сходимости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терационного процесса необходимо и достаточно, чтобы спектр матрицы </w:t>
      </w:r>
      <w:r>
        <w:rPr>
          <w:rFonts w:ascii="Times New Roman" w:eastAsia="Times New Roman" w:hAnsi="Times New Roman" w:cs="Times New Roman"/>
          <w:sz w:val="28"/>
          <w:szCs w:val="28"/>
        </w:rPr>
        <w:t>α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эквивалентной системы лежал внутри круга с радиусом, равным единице.</w:t>
      </w:r>
    </w:p>
    <w:p w14:paraId="67E6ECD8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  <w:t xml:space="preserve">Метод простых итераций довольно медленно сходится. Для его ускорения существует </w:t>
      </w:r>
      <w:r w:rsidRPr="002277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метод Зейделя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, заключающийся в том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, что при вычислении компонента вектора неизвестных на (</w:t>
      </w:r>
      <w:r>
        <w:rPr>
          <w:rFonts w:ascii="Times New Roman" w:eastAsia="Times New Roman" w:hAnsi="Times New Roman" w:cs="Times New Roman"/>
          <w:sz w:val="28"/>
          <w:szCs w:val="28"/>
        </w:rPr>
        <w:t>k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+1)-й итерации используются </w:t>
      </w:r>
      <w:r>
        <w:rPr>
          <w:rFonts w:ascii="Times New Roman" w:eastAsia="Times New Roman" w:hAnsi="Times New Roman" w:cs="Times New Roman"/>
          <w:sz w:val="28"/>
          <w:szCs w:val="28"/>
        </w:rPr>
        <w:t>x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k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  <w:t>+1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x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k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  <w:t>+1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…, </w:t>
      </w:r>
      <w:r>
        <w:rPr>
          <w:rFonts w:ascii="Times New Roman" w:eastAsia="Times New Roman" w:hAnsi="Times New Roman" w:cs="Times New Roman"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-1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k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  <w:t>+1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, уже вычисленные на (</w:t>
      </w:r>
      <w:r>
        <w:rPr>
          <w:rFonts w:ascii="Times New Roman" w:eastAsia="Times New Roman" w:hAnsi="Times New Roman" w:cs="Times New Roman"/>
          <w:sz w:val="28"/>
          <w:szCs w:val="28"/>
        </w:rPr>
        <w:t>k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+1)-й итерации.</w:t>
      </w:r>
    </w:p>
    <w:p w14:paraId="21190133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anchor distT="0" distB="0" distL="0" distR="0" simplePos="0" relativeHeight="251661312" behindDoc="0" locked="0" layoutInCell="1" hidden="0" allowOverlap="1" wp14:anchorId="51D6FCE6" wp14:editId="3FB0E8C8">
            <wp:simplePos x="0" y="0"/>
            <wp:positionH relativeFrom="column">
              <wp:posOffset>946785</wp:posOffset>
            </wp:positionH>
            <wp:positionV relativeFrom="paragraph">
              <wp:posOffset>93345</wp:posOffset>
            </wp:positionV>
            <wp:extent cx="3495040" cy="1251585"/>
            <wp:effectExtent l="0" t="0" r="0" b="0"/>
            <wp:wrapSquare wrapText="bothSides" distT="0" distB="0" distL="0" distR="0"/>
            <wp:docPr id="3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5040" cy="12515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574FB620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80AD719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2EA9C05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D703FA9" w14:textId="77777777" w:rsidR="00AF3132" w:rsidRPr="002277F5" w:rsidRDefault="00721804">
      <w:pPr>
        <w:spacing w:after="160" w:line="360" w:lineRule="auto"/>
        <w:ind w:left="0" w:firstLine="72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Метод вращений Якоби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именим только для симметрических матриц и решает полную проблему собственных значений и собственных векторов</w:t>
      </w:r>
    </w:p>
    <w:p w14:paraId="16471A0D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таких матриц. Он основан на отыскании с помощью итерационных процедур матрицы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 преобразовании подобия </w:t>
      </w:r>
      <w:r>
        <w:rPr>
          <w:rFonts w:ascii="Times New Roman" w:eastAsia="Times New Roman" w:hAnsi="Times New Roman" w:cs="Times New Roman"/>
          <w:sz w:val="28"/>
          <w:szCs w:val="28"/>
        </w:rPr>
        <w:t>Λ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  <w:t>-1</w:t>
      </w:r>
      <w:r>
        <w:rPr>
          <w:rFonts w:ascii="Times New Roman" w:eastAsia="Times New Roman" w:hAnsi="Times New Roman" w:cs="Times New Roman"/>
          <w:sz w:val="28"/>
          <w:szCs w:val="28"/>
        </w:rPr>
        <w:t>A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, а поскольку для симметрическ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их матриц </w:t>
      </w:r>
      <w:r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атрица преобразования подобия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является ортогональной (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 w:rsidRPr="002277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  <w:t>-1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T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, то </w:t>
      </w:r>
      <w:r>
        <w:rPr>
          <w:rFonts w:ascii="Times New Roman" w:eastAsia="Times New Roman" w:hAnsi="Times New Roman" w:cs="Times New Roman"/>
          <w:sz w:val="28"/>
          <w:szCs w:val="28"/>
        </w:rPr>
        <w:t>Λ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T</w:t>
      </w:r>
      <w:r>
        <w:rPr>
          <w:rFonts w:ascii="Times New Roman" w:eastAsia="Times New Roman" w:hAnsi="Times New Roman" w:cs="Times New Roman"/>
          <w:sz w:val="28"/>
          <w:szCs w:val="28"/>
        </w:rPr>
        <w:t>AU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где </w:t>
      </w:r>
      <w:r>
        <w:rPr>
          <w:rFonts w:ascii="Times New Roman" w:eastAsia="Times New Roman" w:hAnsi="Times New Roman" w:cs="Times New Roman"/>
          <w:sz w:val="28"/>
          <w:szCs w:val="28"/>
        </w:rPr>
        <w:t>Λ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 диагональная матрица с собственными значениями на главной диагонали.</w:t>
      </w:r>
    </w:p>
    <w:p w14:paraId="40BF2E87" w14:textId="77777777" w:rsidR="00AF3132" w:rsidRPr="002277F5" w:rsidRDefault="00AF3132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0168C7AA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ab/>
        <w:t>При решении полной проблемы собственных значений для несимметричных матриц эффективным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является подход, основанный на приведении матриц к подобным, имеющим треугольный или </w:t>
      </w:r>
      <w:proofErr w:type="spellStart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квазитреугольный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ид. Одним из наиболее распространенных методов этого класса является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-алгоритм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, позволяющий находить как вещественные, так и комплексные собственные з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начения.</w:t>
      </w:r>
    </w:p>
    <w:p w14:paraId="2BC07756" w14:textId="77777777" w:rsidR="00AF3132" w:rsidRPr="002277F5" w:rsidRDefault="00721804">
      <w:pPr>
        <w:spacing w:after="160" w:line="360" w:lineRule="auto"/>
        <w:ind w:left="0" w:firstLine="0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  <w:t xml:space="preserve">В основе </w:t>
      </w:r>
      <w:r>
        <w:rPr>
          <w:rFonts w:ascii="Times New Roman" w:eastAsia="Times New Roman" w:hAnsi="Times New Roman" w:cs="Times New Roman"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-алгоритма лежит представление матрицы в виде </w:t>
      </w:r>
      <w:r>
        <w:rPr>
          <w:rFonts w:ascii="Times New Roman" w:eastAsia="Times New Roman" w:hAnsi="Times New Roman" w:cs="Times New Roman"/>
          <w:sz w:val="28"/>
          <w:szCs w:val="28"/>
        </w:rPr>
        <w:t>A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Times New Roman" w:hAnsi="Times New Roman" w:cs="Times New Roman"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где </w:t>
      </w:r>
      <w:r>
        <w:rPr>
          <w:rFonts w:ascii="Times New Roman" w:eastAsia="Times New Roman" w:hAnsi="Times New Roman" w:cs="Times New Roman"/>
          <w:sz w:val="28"/>
          <w:szCs w:val="28"/>
        </w:rPr>
        <w:t>Q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-ортогональная матрица, а </w:t>
      </w:r>
      <w:r>
        <w:rPr>
          <w:rFonts w:ascii="Times New Roman" w:eastAsia="Times New Roman" w:hAnsi="Times New Roman" w:cs="Times New Roman"/>
          <w:sz w:val="28"/>
          <w:szCs w:val="28"/>
        </w:rPr>
        <w:t>R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 верхняя треугольная. Такое разложение существует для любой квадратной матрицы. Одним из возможных подходов к построению </w:t>
      </w:r>
      <w:r>
        <w:rPr>
          <w:rFonts w:ascii="Times New Roman" w:eastAsia="Times New Roman" w:hAnsi="Times New Roman" w:cs="Times New Roman"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азложения является исп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льзование преобразования </w:t>
      </w:r>
      <w:proofErr w:type="spellStart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Хаусхолдера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позволяющего обратить в нуль группу </w:t>
      </w:r>
      <w:proofErr w:type="spellStart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оддиагональных</w:t>
      </w:r>
      <w:proofErr w:type="spellEnd"/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элементов столбца матрицы.</w:t>
      </w:r>
      <w:r w:rsidRPr="002277F5">
        <w:rPr>
          <w:lang w:val="ru-RU"/>
        </w:rPr>
        <w:br w:type="page"/>
      </w:r>
    </w:p>
    <w:p w14:paraId="11AEE906" w14:textId="77777777" w:rsidR="00AF3132" w:rsidRDefault="00721804">
      <w:pPr>
        <w:pStyle w:val="1"/>
        <w:numPr>
          <w:ilvl w:val="0"/>
          <w:numId w:val="1"/>
        </w:numPr>
      </w:pPr>
      <w:bookmarkStart w:id="3" w:name="_bdk4mqpei3mu" w:colFirst="0" w:colLast="0"/>
      <w:bookmarkEnd w:id="3"/>
      <w:proofErr w:type="spellStart"/>
      <w:r>
        <w:rPr>
          <w:rFonts w:ascii="Times New Roman" w:eastAsia="Times New Roman" w:hAnsi="Times New Roman" w:cs="Times New Roman"/>
          <w:b/>
        </w:rPr>
        <w:lastRenderedPageBreak/>
        <w:t>Ход</w:t>
      </w:r>
      <w:proofErr w:type="spellEnd"/>
      <w:r>
        <w:rPr>
          <w:rFonts w:ascii="Times New Roman" w:eastAsia="Times New Roman" w:hAnsi="Times New Roman" w:cs="Times New Roman"/>
          <w:b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</w:rPr>
        <w:t>лабораторной</w:t>
      </w:r>
      <w:proofErr w:type="spellEnd"/>
      <w:r>
        <w:rPr>
          <w:rFonts w:ascii="Times New Roman" w:eastAsia="Times New Roman" w:hAnsi="Times New Roman" w:cs="Times New Roman"/>
          <w:b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</w:rPr>
        <w:t>работы</w:t>
      </w:r>
      <w:proofErr w:type="spellEnd"/>
    </w:p>
    <w:p w14:paraId="7E2E54CB" w14:textId="77777777" w:rsidR="00AF3132" w:rsidRPr="002277F5" w:rsidRDefault="00721804">
      <w:pPr>
        <w:spacing w:before="120" w:after="120" w:line="259" w:lineRule="auto"/>
        <w:ind w:left="0" w:firstLine="709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од был реализован на языке </w:t>
      </w:r>
      <w:r>
        <w:rPr>
          <w:rFonts w:ascii="Times New Roman" w:eastAsia="Times New Roman" w:hAnsi="Times New Roman" w:cs="Times New Roman"/>
          <w:sz w:val="28"/>
          <w:szCs w:val="28"/>
        </w:rPr>
        <w:t>Python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5277EE7D" w14:textId="77777777" w:rsidR="00AF3132" w:rsidRDefault="00721804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120" w:after="12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LU-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азложение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10600D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import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umpy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s np</w:t>
      </w:r>
    </w:p>
    <w:p w14:paraId="0E5BAC9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DF937B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CDBEC16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se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option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precision=6, suppress=True)</w:t>
      </w:r>
    </w:p>
    <w:p w14:paraId="6BFCB1E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840CCD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8FE643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U_decompos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:</w:t>
      </w:r>
    </w:p>
    <w:p w14:paraId="62584AB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</w:t>
      </w:r>
    </w:p>
    <w:p w14:paraId="7037C83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L = [[0 for _ in range(n)] for _ in range(n)]</w:t>
      </w:r>
    </w:p>
    <w:p w14:paraId="2708CF7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U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cop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A)</w:t>
      </w:r>
    </w:p>
    <w:p w14:paraId="180C71E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07BA5E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for 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0, n):</w:t>
      </w:r>
    </w:p>
    <w:p w14:paraId="1298851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k, n):</w:t>
      </w:r>
    </w:p>
    <w:p w14:paraId="00363B44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L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k] = U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k] / U[k][k]</w:t>
      </w:r>
    </w:p>
    <w:p w14:paraId="3B8C61DE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393440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k + 1, n):</w:t>
      </w:r>
    </w:p>
    <w:p w14:paraId="13A5F2F3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for j in range(n):</w:t>
      </w:r>
    </w:p>
    <w:p w14:paraId="60661A6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U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j] -= L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k] * U[k][j]</w:t>
      </w:r>
    </w:p>
    <w:p w14:paraId="4810089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A261F3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L, U</w:t>
      </w:r>
    </w:p>
    <w:p w14:paraId="13872CD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3D0C52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B27F263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U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ethod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A: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ndarray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b: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ndarray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:</w:t>
      </w:r>
    </w:p>
    <w:p w14:paraId="068A808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A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A.cop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)</w:t>
      </w:r>
    </w:p>
    <w:p w14:paraId="0A72911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b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b.cop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)</w:t>
      </w:r>
    </w:p>
    <w:p w14:paraId="68350076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A.shape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[0]</w:t>
      </w:r>
    </w:p>
    <w:p w14:paraId="545F984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mount_replac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0</w:t>
      </w:r>
    </w:p>
    <w:p w14:paraId="72623E86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E058D3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76087962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row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+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argmax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ab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: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))</w:t>
      </w:r>
    </w:p>
    <w:p w14:paraId="3E259A1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if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abs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row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 - 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) &gt; 1e-8:</w:t>
      </w:r>
    </w:p>
    <w:p w14:paraId="4395370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A[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row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] = A[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row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]</w:t>
      </w:r>
    </w:p>
    <w:p w14:paraId="4E6BE24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b[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row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] = b[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row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]</w:t>
      </w:r>
    </w:p>
    <w:p w14:paraId="1BD396A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mount_replac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+= 1</w:t>
      </w:r>
    </w:p>
    <w:p w14:paraId="1F466F1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C21701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lastRenderedPageBreak/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for 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ange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+ 1, n):</w:t>
      </w:r>
    </w:p>
    <w:p w14:paraId="59D62A46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coefficient =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A[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k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 / 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0820AC74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A[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k, i:] -= coefficient * 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, i:]</w:t>
      </w:r>
    </w:p>
    <w:p w14:paraId="68849CA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b[k] -= coefficient * b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4279B90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2BD55D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# Обратный ход (решение </w:t>
      </w:r>
      <w:r w:rsidRPr="002277F5">
        <w:rPr>
          <w:rFonts w:ascii="Consolas" w:eastAsia="Consolas" w:hAnsi="Consolas" w:cs="Consolas"/>
          <w:sz w:val="16"/>
          <w:szCs w:val="16"/>
        </w:rPr>
        <w:t>Ax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= </w:t>
      </w:r>
      <w:r w:rsidRPr="002277F5">
        <w:rPr>
          <w:rFonts w:ascii="Consolas" w:eastAsia="Consolas" w:hAnsi="Consolas" w:cs="Consolas"/>
          <w:sz w:val="16"/>
          <w:szCs w:val="16"/>
        </w:rPr>
        <w:t>b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через </w:t>
      </w:r>
      <w:r w:rsidRPr="002277F5">
        <w:rPr>
          <w:rFonts w:ascii="Consolas" w:eastAsia="Consolas" w:hAnsi="Consolas" w:cs="Consolas"/>
          <w:sz w:val="16"/>
          <w:szCs w:val="16"/>
        </w:rPr>
        <w:t>LU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)</w:t>
      </w:r>
    </w:p>
    <w:p w14:paraId="4493917E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x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n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6C416DEE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523378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# Прямой ход для </w:t>
      </w:r>
      <w:r w:rsidRPr="002277F5">
        <w:rPr>
          <w:rFonts w:ascii="Consolas" w:eastAsia="Consolas" w:hAnsi="Consolas" w:cs="Consolas"/>
          <w:sz w:val="16"/>
          <w:szCs w:val="16"/>
        </w:rPr>
        <w:t>Ly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= </w:t>
      </w:r>
      <w:r w:rsidRPr="002277F5">
        <w:rPr>
          <w:rFonts w:ascii="Consolas" w:eastAsia="Consolas" w:hAnsi="Consolas" w:cs="Consolas"/>
          <w:sz w:val="16"/>
          <w:szCs w:val="16"/>
        </w:rPr>
        <w:t>b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(</w:t>
      </w:r>
      <w:r w:rsidRPr="002277F5">
        <w:rPr>
          <w:rFonts w:ascii="Consolas" w:eastAsia="Consolas" w:hAnsi="Consolas" w:cs="Consolas"/>
          <w:sz w:val="16"/>
          <w:szCs w:val="16"/>
        </w:rPr>
        <w:t>L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неявно в нижнем треугольнике </w:t>
      </w:r>
      <w:r w:rsidRPr="002277F5">
        <w:rPr>
          <w:rFonts w:ascii="Consolas" w:eastAsia="Consolas" w:hAnsi="Consolas" w:cs="Consolas"/>
          <w:sz w:val="16"/>
          <w:szCs w:val="16"/>
        </w:rPr>
        <w:t>A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)</w:t>
      </w:r>
    </w:p>
    <w:p w14:paraId="5315F774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y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n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0CC30CF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31D406F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y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 = b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 -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do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, :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, y[: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)</w:t>
      </w:r>
    </w:p>
    <w:p w14:paraId="2E1BF8E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228F1E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#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Обратный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ход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для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U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y</w:t>
      </w:r>
    </w:p>
    <w:p w14:paraId="77D56DB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n - 1, -1, -1):</w:t>
      </w:r>
    </w:p>
    <w:p w14:paraId="51DF82F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 = (y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 -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do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+ 1:], 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+ 1:])) / A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06B01B0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D0947C3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x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mount_replac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, A</w:t>
      </w:r>
    </w:p>
    <w:p w14:paraId="5812DF7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7142AC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BB9FDD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inverse_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:</w:t>
      </w:r>
    </w:p>
    <w:p w14:paraId="794D04D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A.shape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[0]</w:t>
      </w:r>
    </w:p>
    <w:p w14:paraId="1AC07C9C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identity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ey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n)</w:t>
      </w:r>
    </w:p>
    <w:p w14:paraId="65793CE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inv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zeros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_lik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(A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7722F1D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2A3AEB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2C72DA4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e = identity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[:,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4D2CC54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inv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[:,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, _, _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U_method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, e)</w:t>
      </w:r>
    </w:p>
    <w:p w14:paraId="49996626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CF0977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inv</w:t>
      </w:r>
    </w:p>
    <w:p w14:paraId="54EFC45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D4D019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E430DF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solutio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A, b, x):</w:t>
      </w:r>
    </w:p>
    <w:p w14:paraId="4D7ABBB4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b_cal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A @ x</w:t>
      </w:r>
    </w:p>
    <w:p w14:paraId="787FCA7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My answer    Real b")</w:t>
      </w:r>
    </w:p>
    <w:p w14:paraId="598754E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bi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br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zip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b_cal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, b):</w:t>
      </w:r>
    </w:p>
    <w:p w14:paraId="37D01C2C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print(f"{bi:.6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 xml:space="preserve">f}   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 {br:.6f}")</w:t>
      </w:r>
    </w:p>
    <w:p w14:paraId="45D5950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DC4287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950D95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name, matrix):</w:t>
      </w:r>
    </w:p>
    <w:p w14:paraId="0DAE810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lastRenderedPageBreak/>
        <w:t xml:space="preserve">    print(f"{name}:")</w:t>
      </w:r>
    </w:p>
    <w:p w14:paraId="7A979EC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np.round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, 6))</w:t>
      </w:r>
    </w:p>
    <w:p w14:paraId="25B3714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)</w:t>
      </w:r>
    </w:p>
    <w:p w14:paraId="700E0FD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</w:p>
    <w:p w14:paraId="66831494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</w:p>
    <w:p w14:paraId="4DB971A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>def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i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):</w:t>
      </w:r>
    </w:p>
    <w:p w14:paraId="5E4A894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>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inpu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'Введите размерность матрицы системы (одно положительное число): '))</w:t>
      </w:r>
    </w:p>
    <w:p w14:paraId="6C81790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</w:p>
    <w:p w14:paraId="3E0CF4A2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f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"Введите матрицу </w:t>
      </w:r>
      <w:r w:rsidRPr="002277F5">
        <w:rPr>
          <w:rFonts w:ascii="Consolas" w:eastAsia="Consolas" w:hAnsi="Consolas" w:cs="Consolas"/>
          <w:sz w:val="16"/>
          <w:szCs w:val="16"/>
        </w:rPr>
        <w:t>A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размером {</w:t>
      </w:r>
      <w:r w:rsidRPr="002277F5">
        <w:rPr>
          <w:rFonts w:ascii="Consolas" w:eastAsia="Consolas" w:hAnsi="Consolas" w:cs="Consolas"/>
          <w:sz w:val="16"/>
          <w:szCs w:val="16"/>
        </w:rPr>
        <w:t>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}</w:t>
      </w:r>
      <w:r w:rsidRPr="002277F5">
        <w:rPr>
          <w:rFonts w:ascii="Consolas" w:eastAsia="Consolas" w:hAnsi="Consolas" w:cs="Consolas"/>
          <w:sz w:val="16"/>
          <w:szCs w:val="16"/>
        </w:rPr>
        <w:t>x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{</w:t>
      </w:r>
      <w:r w:rsidRPr="002277F5">
        <w:rPr>
          <w:rFonts w:ascii="Consolas" w:eastAsia="Consolas" w:hAnsi="Consolas" w:cs="Consolas"/>
          <w:sz w:val="16"/>
          <w:szCs w:val="16"/>
        </w:rPr>
        <w:t>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} построчно (элементы разделены пробелами):")</w:t>
      </w:r>
    </w:p>
    <w:p w14:paraId="1211C4B2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A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[list(map(np.float64, input().split())) for _ in range(n)]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4EB38BF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90DA8D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"Введите столбец свободных членов </w:t>
      </w:r>
      <w:r w:rsidRPr="002277F5">
        <w:rPr>
          <w:rFonts w:ascii="Consolas" w:eastAsia="Consolas" w:hAnsi="Consolas" w:cs="Consolas"/>
          <w:sz w:val="16"/>
          <w:szCs w:val="16"/>
        </w:rPr>
        <w:t>b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(элементы через пробел):")</w:t>
      </w:r>
    </w:p>
    <w:p w14:paraId="7C135B0E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b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list(map(np.float64, input().split()))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0D991A3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58F08F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if abs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linalg.de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) &lt; 1e-10:</w:t>
      </w:r>
    </w:p>
    <w:p w14:paraId="1B56ED6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"Матрица вырождена. Система имеет бесконечно много решений, либо не имеет ни одного. Обратной матрицы не существует")</w:t>
      </w:r>
    </w:p>
    <w:p w14:paraId="70DE58D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exi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0)</w:t>
      </w:r>
    </w:p>
    <w:p w14:paraId="1D021FF2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</w:p>
    <w:p w14:paraId="75904E7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>L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, </w:t>
      </w:r>
      <w:r w:rsidRPr="002277F5">
        <w:rPr>
          <w:rFonts w:ascii="Consolas" w:eastAsia="Consolas" w:hAnsi="Consolas" w:cs="Consolas"/>
          <w:sz w:val="16"/>
          <w:szCs w:val="16"/>
        </w:rPr>
        <w:t>U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= </w:t>
      </w:r>
      <w:r w:rsidRPr="002277F5">
        <w:rPr>
          <w:rFonts w:ascii="Consolas" w:eastAsia="Consolas" w:hAnsi="Consolas" w:cs="Consolas"/>
          <w:sz w:val="16"/>
          <w:szCs w:val="16"/>
        </w:rPr>
        <w:t>LU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sz w:val="16"/>
          <w:szCs w:val="16"/>
        </w:rPr>
        <w:t>decompose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r w:rsidRPr="002277F5">
        <w:rPr>
          <w:rFonts w:ascii="Consolas" w:eastAsia="Consolas" w:hAnsi="Consolas" w:cs="Consolas"/>
          <w:sz w:val="16"/>
          <w:szCs w:val="16"/>
        </w:rPr>
        <w:t>A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)</w:t>
      </w:r>
    </w:p>
    <w:p w14:paraId="3C1F3D57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x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mount_replac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u_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U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ethod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A, b)</w:t>
      </w:r>
    </w:p>
    <w:p w14:paraId="1581143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print("\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LU-разложение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:")</w:t>
      </w:r>
    </w:p>
    <w:p w14:paraId="13F235A4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L matrix", L)</w:t>
      </w:r>
    </w:p>
    <w:p w14:paraId="4E008103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U matrix", U)</w:t>
      </w:r>
    </w:p>
    <w:p w14:paraId="04621EE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348D42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Проверка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L * U:")</w:t>
      </w:r>
    </w:p>
    <w:p w14:paraId="5BFF60D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L * U", L @ U)</w:t>
      </w:r>
    </w:p>
    <w:p w14:paraId="6F31EF7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9BBA0C2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Вектор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решения x:")</w:t>
      </w:r>
    </w:p>
    <w:p w14:paraId="5E13231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x_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x:</w:t>
      </w:r>
    </w:p>
    <w:p w14:paraId="1F3629C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print(f"{x_i:.6f}")</w:t>
      </w:r>
    </w:p>
    <w:p w14:paraId="7BEDC43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B8DFED2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det = ((-1) **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mount_replac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) *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prod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diag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u_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)</w:t>
      </w:r>
    </w:p>
    <w:p w14:paraId="4175B40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print(f"\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de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: {det:.6f}")</w:t>
      </w:r>
    </w:p>
    <w:p w14:paraId="5B874BA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i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ab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det) &lt; 1e-10:</w:t>
      </w:r>
    </w:p>
    <w:p w14:paraId="706D1AFB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"Матрица </w:t>
      </w:r>
      <w:r w:rsidRPr="002277F5">
        <w:rPr>
          <w:rFonts w:ascii="Consolas" w:eastAsia="Consolas" w:hAnsi="Consolas" w:cs="Consolas"/>
          <w:sz w:val="16"/>
          <w:szCs w:val="16"/>
        </w:rPr>
        <w:t>A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вырождена, обратной не существует.")</w:t>
      </w:r>
    </w:p>
    <w:p w14:paraId="24B0F19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sz w:val="16"/>
          <w:szCs w:val="16"/>
        </w:rPr>
        <w:t>return</w:t>
      </w:r>
    </w:p>
    <w:p w14:paraId="33300E2F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59CF7F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_inv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inverse_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</w:t>
      </w:r>
    </w:p>
    <w:p w14:paraId="01E299BA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Обратная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матрица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^-1"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_inv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6D302ED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C82BA43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lastRenderedPageBreak/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Проверка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 * A^-1:")</w:t>
      </w:r>
    </w:p>
    <w:p w14:paraId="6E30955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"A * A^-1", A @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_inv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58DE5EA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5E23F73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Проверка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^-1 * A:")</w:t>
      </w:r>
    </w:p>
    <w:p w14:paraId="33A9189D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"A^-1 * A"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A_inv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@ A)</w:t>
      </w:r>
    </w:p>
    <w:p w14:paraId="7921FFD8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861063E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Проверка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решения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системы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:")</w:t>
      </w:r>
    </w:p>
    <w:p w14:paraId="2D394D4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solutio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A, b, x)</w:t>
      </w:r>
    </w:p>
    <w:p w14:paraId="0A561441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353C055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F0631A0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>if __name__ == "__main__":</w:t>
      </w:r>
    </w:p>
    <w:p w14:paraId="0BAAC289" w14:textId="77777777" w:rsidR="002277F5" w:rsidRPr="002277F5" w:rsidRDefault="002277F5" w:rsidP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in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41E82EE2" w14:textId="5AD0AA0C" w:rsidR="00AF3132" w:rsidRDefault="002277F5">
      <w:pPr>
        <w:spacing w:before="120" w:after="120" w:line="259" w:lineRule="auto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drawing>
          <wp:inline distT="0" distB="0" distL="0" distR="0" wp14:anchorId="013413CA" wp14:editId="6F693270">
            <wp:extent cx="2324100" cy="375553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31584" cy="3767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77F5">
        <w:rPr>
          <w:rFonts w:ascii="Consolas" w:eastAsia="Consolas" w:hAnsi="Consolas" w:cs="Consolas"/>
          <w:sz w:val="16"/>
          <w:szCs w:val="16"/>
        </w:rPr>
        <w:drawing>
          <wp:inline distT="0" distB="0" distL="0" distR="0" wp14:anchorId="12186DBF" wp14:editId="0C662315">
            <wp:extent cx="2590800" cy="3753027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95831" cy="376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B7477" w14:textId="77777777" w:rsidR="00AF3132" w:rsidRDefault="00721804">
      <w:pPr>
        <w:spacing w:after="160" w:line="259" w:lineRule="auto"/>
        <w:ind w:left="0" w:firstLine="0"/>
        <w:jc w:val="lef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.2) Метод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прогонк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1912EF6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import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umpy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s np</w:t>
      </w:r>
    </w:p>
    <w:p w14:paraId="067716F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1B7CAD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2ED187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def float64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q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, b) -&gt; bool:</w:t>
      </w:r>
    </w:p>
    <w:p w14:paraId="7CD01A7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bs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 - b) &lt; 1e-8</w:t>
      </w:r>
    </w:p>
    <w:p w14:paraId="5695336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4E107C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7F31FB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input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matrix: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 -&gt; None:</w:t>
      </w:r>
    </w:p>
    <w:p w14:paraId="0514E74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siz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</w:t>
      </w:r>
    </w:p>
    <w:p w14:paraId="0DF97E4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76E9B2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siz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:</w:t>
      </w:r>
    </w:p>
    <w:p w14:paraId="2942D87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for j in range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siz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:</w:t>
      </w:r>
    </w:p>
    <w:p w14:paraId="0477615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if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bs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- j) &gt; 1 and not float64_eq(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 j], 0):</w:t>
      </w:r>
    </w:p>
    <w:p w14:paraId="72DF0A9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RRO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: Метод Прогонки не применим - матрица не является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трехдиагональной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!")</w:t>
      </w:r>
    </w:p>
    <w:p w14:paraId="71A652F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)</w:t>
      </w:r>
    </w:p>
    <w:p w14:paraId="14C8CCC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664D76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5A8F7A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agonal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, b, c) -&gt; None:</w:t>
      </w:r>
    </w:p>
    <w:p w14:paraId="0E312B6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False</w:t>
      </w:r>
    </w:p>
    <w:p w14:paraId="0F5B5D6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warnin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False</w:t>
      </w:r>
    </w:p>
    <w:p w14:paraId="3F19D38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CD425C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 float64_eq(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0], 0) or float64_eq(b[0], 0) or float64_eq(b[-1], 0) or float64_eq(a[-1], 0):</w:t>
      </w:r>
    </w:p>
    <w:p w14:paraId="51BB01D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True</w:t>
      </w:r>
    </w:p>
    <w:p w14:paraId="0E41685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First or last line has incorrect values")</w:t>
      </w:r>
    </w:p>
    <w:p w14:paraId="7E4BF0D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4264881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b_bigg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0</w:t>
      </w:r>
    </w:p>
    <w:p w14:paraId="25C65FA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1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b) - 1):</w:t>
      </w:r>
    </w:p>
    <w:p w14:paraId="464F8BF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</w:t>
      </w:r>
    </w:p>
    <w:p w14:paraId="74B857F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break</w:t>
      </w:r>
    </w:p>
    <w:p w14:paraId="5F13A08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0F0165C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abs(b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 &gt; abs(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 + abs(c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:</w:t>
      </w:r>
    </w:p>
    <w:p w14:paraId="43AA793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b_bigg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1</w:t>
      </w:r>
    </w:p>
    <w:p w14:paraId="7DF9A28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CDCE39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abs(b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 &lt; abs(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 + abs(c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:</w:t>
      </w:r>
    </w:p>
    <w:p w14:paraId="7113194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warnin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True</w:t>
      </w:r>
    </w:p>
    <w:p w14:paraId="04BE80E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WARNING: One or more rows failed check: abs(b) &lt; abs(a) + abs(c)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Метод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может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расходиться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)</w:t>
      </w:r>
    </w:p>
    <w:p w14:paraId="1B64075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77A843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float64_eq(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, 0):</w:t>
      </w:r>
    </w:p>
    <w:p w14:paraId="6230577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True</w:t>
      </w:r>
    </w:p>
    <w:p w14:paraId="7397CC9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One or more values in A vector equals zero")</w:t>
      </w:r>
    </w:p>
    <w:p w14:paraId="218F9ED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DCD283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float64_eq(c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, 0):</w:t>
      </w:r>
    </w:p>
    <w:p w14:paraId="628CDA3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True</w:t>
      </w:r>
    </w:p>
    <w:p w14:paraId="509B483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One or more values in C vector equals zero")</w:t>
      </w:r>
    </w:p>
    <w:p w14:paraId="702E4B9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B1678A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</w:t>
      </w:r>
    </w:p>
    <w:p w14:paraId="681FA3A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return</w:t>
      </w:r>
    </w:p>
    <w:p w14:paraId="20D69A6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3EE65F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b_bigg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= 0:</w:t>
      </w:r>
    </w:p>
    <w:p w14:paraId="4BCA9AE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faile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True</w:t>
      </w:r>
    </w:p>
    <w:p w14:paraId="36A6935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One or more rows failed check: abs(b) &lt; abs(a) + abs(c)")</w:t>
      </w:r>
    </w:p>
    <w:p w14:paraId="2F70877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0B09C5E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is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failed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</w:t>
      </w:r>
    </w:p>
    <w:p w14:paraId="10FA41C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RRO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 Метод Прогонки не применим - матрица некорректна!")</w:t>
      </w:r>
    </w:p>
    <w:p w14:paraId="6BBA49B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)</w:t>
      </w:r>
    </w:p>
    <w:p w14:paraId="64AB6DF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FA761D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3617AA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tract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agonal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matrix: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 -&gt; tuple[list[np.float64], list[np.float64], list[np.float64]]:</w:t>
      </w:r>
    </w:p>
    <w:p w14:paraId="7DAA402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</w:t>
      </w:r>
    </w:p>
    <w:p w14:paraId="076D593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09045C7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a: list[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floa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64] = [np.float64(0.0)] * n</w:t>
      </w:r>
    </w:p>
    <w:p w14:paraId="075CE22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b: list[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floa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64] = [np.float64(0.0)] * n</w:t>
      </w:r>
    </w:p>
    <w:p w14:paraId="115CDB9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c: list[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floa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64] = [np.float64(0.0)] * n</w:t>
      </w:r>
    </w:p>
    <w:p w14:paraId="32611F8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3023DB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1805F1D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b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371AA71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488A76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&gt; 0:</w:t>
      </w:r>
    </w:p>
    <w:p w14:paraId="598AB49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- 1]</w:t>
      </w:r>
    </w:p>
    <w:p w14:paraId="393E079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&lt; n - 1:</w:t>
      </w:r>
    </w:p>
    <w:p w14:paraId="1BB577A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c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]</w:t>
      </w:r>
    </w:p>
    <w:p w14:paraId="1BBB448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A412EE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a, b, c</w:t>
      </w:r>
    </w:p>
    <w:p w14:paraId="31B267A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43E7F6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0CAA6C2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nsw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</w:p>
    <w:p w14:paraId="010511C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a: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</w:t>
      </w:r>
    </w:p>
    <w:p w14:paraId="3A87DCC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b: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</w:t>
      </w:r>
    </w:p>
    <w:p w14:paraId="092E98B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    c: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</w:t>
      </w:r>
    </w:p>
    <w:p w14:paraId="5BA472A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d: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</w:t>
      </w:r>
    </w:p>
    <w:p w14:paraId="4ED02F6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results: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ndarray</w:t>
      </w:r>
      <w:proofErr w:type="spellEnd"/>
      <w:proofErr w:type="gramEnd"/>
    </w:p>
    <w:p w14:paraId="23B7C3C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) -&gt; None:</w:t>
      </w:r>
    </w:p>
    <w:p w14:paraId="5BDFAEE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results) - 1</w:t>
      </w:r>
    </w:p>
    <w:p w14:paraId="2F465B9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answer = [0.0] *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results)</w:t>
      </w:r>
    </w:p>
    <w:p w14:paraId="3934911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0AFD68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My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nswer         Real answer")</w:t>
      </w:r>
    </w:p>
    <w:p w14:paraId="64C606C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C00002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nswer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0] = results[0] * b[0] + results[1] * c[0]</w:t>
      </w:r>
    </w:p>
    <w:p w14:paraId="4712A08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print(f"{answer[0]:.6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f}   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{d[0]:.6f}")</w:t>
      </w:r>
    </w:p>
    <w:p w14:paraId="30A6068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C5569E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, n):</w:t>
      </w:r>
    </w:p>
    <w:p w14:paraId="23CD466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answer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s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- 1] * 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+ b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* results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+ c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* results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]</w:t>
      </w:r>
    </w:p>
    <w:p w14:paraId="15126B6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print(f"{answer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:.6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f}   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{d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:.6f}")</w:t>
      </w:r>
    </w:p>
    <w:p w14:paraId="7EB0338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48B5905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answer[n]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s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 - 1] * a[n] + b[n] * results[n]</w:t>
      </w:r>
    </w:p>
    <w:p w14:paraId="786F52C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print(f"{answer[n]:.6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f}   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{d[n]:.6f}")</w:t>
      </w:r>
    </w:p>
    <w:p w14:paraId="61C6F80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92601A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21B419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de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i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:</w:t>
      </w:r>
    </w:p>
    <w:p w14:paraId="5AAFD50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'Введите размерность матрицы системы (одно положительное число): '))</w:t>
      </w:r>
    </w:p>
    <w:p w14:paraId="268B8C7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52976EF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"Введите матрицу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A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размером 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x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 построчно (элементы разделены пробелами):")</w:t>
      </w:r>
    </w:p>
    <w:p w14:paraId="1687ED9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A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([list(map(np.float64, input().split())) for _ in range(n)]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np.float64)</w:t>
      </w:r>
    </w:p>
    <w:p w14:paraId="77B3869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D40021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"Введите столбец свободных членов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b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(элементы через пробел):")</w:t>
      </w:r>
    </w:p>
    <w:p w14:paraId="5B9BEF2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b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(list(map(np.float64, input().split()))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np.float64)</w:t>
      </w:r>
    </w:p>
    <w:p w14:paraId="0832DF7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2B2F34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inpu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</w:t>
      </w:r>
    </w:p>
    <w:p w14:paraId="462CB77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C87896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b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tract_diagonal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</w:t>
      </w:r>
    </w:p>
    <w:p w14:paraId="36AE21B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15003E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agonal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b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05B39FE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70902C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x: list[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floa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64] = [np.float64(0.0)] * n</w:t>
      </w:r>
    </w:p>
    <w:p w14:paraId="0FBB90A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p: list[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floa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64] = [np.float64(0.0)] * n</w:t>
      </w:r>
    </w:p>
    <w:p w14:paraId="29A9887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q: list[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floa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64] = [np.float64(0.0)] * n</w:t>
      </w:r>
    </w:p>
    <w:p w14:paraId="67E5651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663389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0] = -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[0] /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b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)</w:t>
      </w:r>
    </w:p>
    <w:p w14:paraId="077E8C3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q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0] = b[0] /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b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</w:t>
      </w:r>
    </w:p>
    <w:p w14:paraId="1CD4E20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DF0298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, n):</w:t>
      </w:r>
    </w:p>
    <w:p w14:paraId="71759A4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divider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b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+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*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- 1]</w:t>
      </w:r>
    </w:p>
    <w:p w14:paraId="47AC49C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797CCF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abs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divide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 &lt; 1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-8:</w:t>
      </w:r>
    </w:p>
    <w:p w14:paraId="559FAA0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RRO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 Эта система не может быть решена Методом Прогонки - происходит деление на 0!")</w:t>
      </w:r>
    </w:p>
    <w:p w14:paraId="694A972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)</w:t>
      </w:r>
    </w:p>
    <w:p w14:paraId="6D95670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79DF8F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p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-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/ divider</w:t>
      </w:r>
    </w:p>
    <w:p w14:paraId="226506F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q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(b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-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*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q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- 1]) / divider</w:t>
      </w:r>
    </w:p>
    <w:p w14:paraId="18C895B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2241D2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al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p:</w:t>
      </w:r>
    </w:p>
    <w:p w14:paraId="1E7EC67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abs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al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 &gt; 1:</w:t>
      </w:r>
    </w:p>
    <w:p w14:paraId="0091B68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ERROR: One or more elements of vector P evaluated out of range (-1; 1)!")</w:t>
      </w:r>
    </w:p>
    <w:p w14:paraId="7113277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)</w:t>
      </w:r>
    </w:p>
    <w:p w14:paraId="06DDC75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0535222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-1] = q[-1]</w:t>
      </w:r>
    </w:p>
    <w:p w14:paraId="626C324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BD2584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 - 2, -1, -1):</w:t>
      </w:r>
    </w:p>
    <w:p w14:paraId="7F92D29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p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*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] + q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3EA51F4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FACCFF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print("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Answ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")</w:t>
      </w:r>
    </w:p>
    <w:p w14:paraId="03B2F7E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_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x:</w:t>
      </w:r>
    </w:p>
    <w:p w14:paraId="03DDCD4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print(f"{x_i:.6f}")</w:t>
      </w:r>
    </w:p>
    <w:p w14:paraId="6F18437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0E18BB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nsw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b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_diag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 b, x)</w:t>
      </w:r>
    </w:p>
    <w:p w14:paraId="37BACB9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42067D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A3BBD9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if __name__ == '__main__':</w:t>
      </w:r>
    </w:p>
    <w:p w14:paraId="20E4ABE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in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1281A646" w14:textId="0669E633" w:rsidR="00AF3132" w:rsidRDefault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drawing>
          <wp:inline distT="0" distB="0" distL="0" distR="0" wp14:anchorId="27B0EC39" wp14:editId="5129E250">
            <wp:extent cx="4524375" cy="379345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30052" cy="3798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4947D" w14:textId="77777777" w:rsidR="00AF3132" w:rsidRPr="002277F5" w:rsidRDefault="00721804">
      <w:pPr>
        <w:spacing w:after="160" w:line="259" w:lineRule="auto"/>
        <w:ind w:left="0" w:firstLine="0"/>
        <w:jc w:val="left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1.3) Метод простых итераций и метод Зейделя:</w:t>
      </w:r>
    </w:p>
    <w:p w14:paraId="1A85FFC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>### Simple Iterations Method</w:t>
      </w:r>
    </w:p>
    <w:p w14:paraId="21B2985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B8AFEA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import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umpy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s np</w:t>
      </w:r>
    </w:p>
    <w:p w14:paraId="7E58E7B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3BF6D5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1D3870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:</w:t>
      </w:r>
    </w:p>
    <w:p w14:paraId="3AF066F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row in matrix:</w:t>
      </w:r>
    </w:p>
    <w:p w14:paraId="33AA235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' '.join(f'{elem:.6f}'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ele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ow))</w:t>
      </w:r>
    </w:p>
    <w:p w14:paraId="211B6B4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3EF10A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755EC7A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01E74F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B78ED3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vector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vector):</w:t>
      </w:r>
    </w:p>
    <w:p w14:paraId="2931ECA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al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vector:</w:t>
      </w:r>
    </w:p>
    <w:p w14:paraId="7B5115B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print(f"{val:.6f}")</w:t>
      </w:r>
    </w:p>
    <w:p w14:paraId="70BBE7A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73B2AC0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287EC24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1F075D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0E479B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check_matrix_for_simple_iteratio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:</w:t>
      </w:r>
    </w:p>
    <w:p w14:paraId="781F24F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</w:t>
      </w:r>
    </w:p>
    <w:p w14:paraId="5DD9373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7128615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352B4C6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if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 == 0:</w:t>
      </w:r>
    </w:p>
    <w:p w14:paraId="591FDB5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return False</w:t>
      </w:r>
    </w:p>
    <w:p w14:paraId="362DBDF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3DCA8A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sum(abs(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[j]) for j in range(n) if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j !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133E1FC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155CF5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if abs(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) &lt;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:</w:t>
      </w:r>
    </w:p>
    <w:p w14:paraId="6400F3D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found = False</w:t>
      </w:r>
    </w:p>
    <w:p w14:paraId="139806E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A4EA14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for h in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ange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+ 1, n):</w:t>
      </w:r>
    </w:p>
    <w:p w14:paraId="458E830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_h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sum(abs(matrix[h][t]) for t in range(n) if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t !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= h)</w:t>
      </w:r>
    </w:p>
    <w:p w14:paraId="07447F2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9CEC11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if abs(matrix[h]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) &gt;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nd abs(matrix[h][h]) &gt;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_h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:</w:t>
      </w:r>
    </w:p>
    <w:p w14:paraId="3BD1E1C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   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, matrix[h] = matrix[h],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7DD03E8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    found = True</w:t>
      </w:r>
    </w:p>
    <w:p w14:paraId="38FB9EB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    break</w:t>
      </w:r>
    </w:p>
    <w:p w14:paraId="28043B5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564DA7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if not found:</w:t>
      </w:r>
    </w:p>
    <w:p w14:paraId="491EA02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return False</w:t>
      </w:r>
    </w:p>
    <w:p w14:paraId="36F2376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545533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True</w:t>
      </w:r>
    </w:p>
    <w:p w14:paraId="4F95960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8A8935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628FE1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matrix_c_f_for_simple_iteratio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:</w:t>
      </w:r>
    </w:p>
    <w:p w14:paraId="5DA8ACD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</w:t>
      </w:r>
    </w:p>
    <w:p w14:paraId="2AFCABC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sult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(n, n + 1)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float)</w:t>
      </w:r>
    </w:p>
    <w:p w14:paraId="3A57813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A04AEC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30B146E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for j in range(n):</w:t>
      </w:r>
    </w:p>
    <w:p w14:paraId="1BF90FF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if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!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= j:</w:t>
      </w:r>
    </w:p>
    <w:p w14:paraId="3CE7261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    result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j] = -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j] /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0AAE122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2FA75E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result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n] =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n] /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</w:t>
      </w:r>
    </w:p>
    <w:p w14:paraId="6D89C05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8A47D8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result</w:t>
      </w:r>
    </w:p>
    <w:p w14:paraId="39709F9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0A79E9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297B601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next_vector_of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matrix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:</w:t>
      </w:r>
    </w:p>
    <w:p w14:paraId="7D233C4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</w:t>
      </w:r>
    </w:p>
    <w:p w14:paraId="4BCB964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n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float)</w:t>
      </w:r>
    </w:p>
    <w:p w14:paraId="5C50133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6FD98B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49D7A03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for j in range(n):</w:t>
      </w:r>
    </w:p>
    <w:p w14:paraId="702AE0C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] +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[j] *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j]</w:t>
      </w:r>
    </w:p>
    <w:p w14:paraId="37FE415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01D2A4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 += 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n]</w:t>
      </w:r>
    </w:p>
    <w:p w14:paraId="69EBBBC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390E21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esult_vec</w:t>
      </w:r>
      <w:proofErr w:type="spellEnd"/>
    </w:p>
    <w:p w14:paraId="383F84A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77D08F6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71B082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max_diff_for_two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vector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first, second):</w:t>
      </w:r>
    </w:p>
    <w:p w14:paraId="031401C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i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first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) !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second):</w:t>
      </w:r>
    </w:p>
    <w:p w14:paraId="3194173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raise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ValueError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Vectors have different lengths!")</w:t>
      </w:r>
    </w:p>
    <w:p w14:paraId="194A709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7CF489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ma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np.ab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subtrac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first, second)))</w:t>
      </w:r>
    </w:p>
    <w:p w14:paraId="4621D2D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AA1EB6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0D0A6D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find_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:</w:t>
      </w:r>
    </w:p>
    <w:p w14:paraId="6F9D201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matrix)</w:t>
      </w:r>
    </w:p>
    <w:p w14:paraId="79E586C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0</w:t>
      </w:r>
    </w:p>
    <w:p w14:paraId="7570212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9B5FE6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05ECEE9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sum(abs(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j]) for j in range(n))</w:t>
      </w:r>
    </w:p>
    <w:p w14:paraId="6D8ABDE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x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ma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7EA4EC1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802E53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return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x_norm</w:t>
      </w:r>
      <w:proofErr w:type="spellEnd"/>
    </w:p>
    <w:p w14:paraId="4220FA6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632FF7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D7F14A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answer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matrix, n, results):</w:t>
      </w:r>
    </w:p>
    <w:p w14:paraId="3F47384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\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My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nswer    Real answer")</w:t>
      </w:r>
    </w:p>
    <w:p w14:paraId="2A4618D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E32BF6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in range(n):</w:t>
      </w:r>
    </w:p>
    <w:p w14:paraId="5BE6869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computed = sum(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j] * results[j] for j in range(n))</w:t>
      </w:r>
    </w:p>
    <w:p w14:paraId="35C678C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A14DC1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print(f"{computed:.6f} {matrix[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][n]:.6f}")</w:t>
      </w:r>
    </w:p>
    <w:p w14:paraId="2D4C17C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B37FFD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E5E7B7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>def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i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):</w:t>
      </w:r>
    </w:p>
    <w:p w14:paraId="59B3BCC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>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inpu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'Введите размерность матрицы системы (одно положительное число): '))</w:t>
      </w:r>
    </w:p>
    <w:p w14:paraId="5F5E06B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</w:p>
    <w:p w14:paraId="353588C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f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"Введите матрицу </w:t>
      </w:r>
      <w:r w:rsidRPr="002277F5">
        <w:rPr>
          <w:rFonts w:ascii="Consolas" w:eastAsia="Consolas" w:hAnsi="Consolas" w:cs="Consolas"/>
          <w:sz w:val="16"/>
          <w:szCs w:val="16"/>
        </w:rPr>
        <w:t>A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размером {</w:t>
      </w:r>
      <w:r w:rsidRPr="002277F5">
        <w:rPr>
          <w:rFonts w:ascii="Consolas" w:eastAsia="Consolas" w:hAnsi="Consolas" w:cs="Consolas"/>
          <w:sz w:val="16"/>
          <w:szCs w:val="16"/>
        </w:rPr>
        <w:t>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}</w:t>
      </w:r>
      <w:r w:rsidRPr="002277F5">
        <w:rPr>
          <w:rFonts w:ascii="Consolas" w:eastAsia="Consolas" w:hAnsi="Consolas" w:cs="Consolas"/>
          <w:sz w:val="16"/>
          <w:szCs w:val="16"/>
        </w:rPr>
        <w:t>x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{</w:t>
      </w:r>
      <w:r w:rsidRPr="002277F5">
        <w:rPr>
          <w:rFonts w:ascii="Consolas" w:eastAsia="Consolas" w:hAnsi="Consolas" w:cs="Consolas"/>
          <w:sz w:val="16"/>
          <w:szCs w:val="16"/>
        </w:rPr>
        <w:t>n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} построчно (элементы разделены пробелами):")</w:t>
      </w:r>
    </w:p>
    <w:p w14:paraId="61CE223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A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[list(map(np.float64, input().split())) for _ in range(n)]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3C04BBC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CA59D6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"Введите столбец свободных членов </w:t>
      </w:r>
      <w:r w:rsidRPr="002277F5">
        <w:rPr>
          <w:rFonts w:ascii="Consolas" w:eastAsia="Consolas" w:hAnsi="Consolas" w:cs="Consolas"/>
          <w:sz w:val="16"/>
          <w:szCs w:val="16"/>
        </w:rPr>
        <w:t>b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(элементы через пробел):")</w:t>
      </w:r>
    </w:p>
    <w:p w14:paraId="18949B3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 xml:space="preserve">b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(list(map(np.float64, input().split()))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=np.float64)</w:t>
      </w:r>
    </w:p>
    <w:p w14:paraId="181441B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C28BE3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eps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floa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inpu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"Введите точность поиска решения (</w:t>
      </w:r>
      <w:r w:rsidRPr="002277F5">
        <w:rPr>
          <w:rFonts w:ascii="Consolas" w:eastAsia="Consolas" w:hAnsi="Consolas" w:cs="Consolas"/>
          <w:sz w:val="16"/>
          <w:szCs w:val="16"/>
        </w:rPr>
        <w:t>eps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): "))</w:t>
      </w:r>
    </w:p>
    <w:p w14:paraId="22158C6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</w:p>
    <w:p w14:paraId="2FB76DF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sz w:val="16"/>
          <w:szCs w:val="16"/>
        </w:rPr>
        <w:t>if abs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p.linalg.de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) &lt; 1e-10:</w:t>
      </w:r>
    </w:p>
    <w:p w14:paraId="2B0322F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sz w:val="16"/>
          <w:szCs w:val="16"/>
        </w:rPr>
        <w:t>ERROR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: Матрица вырождена. Система имеет бесконечно много решений, либо не имеет ни одного!")</w:t>
      </w:r>
    </w:p>
    <w:p w14:paraId="3261C72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0)</w:t>
      </w:r>
    </w:p>
    <w:p w14:paraId="6C2135E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11E7F0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A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column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_stac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(A, b))</w:t>
      </w:r>
    </w:p>
    <w:p w14:paraId="19FBA60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61D31C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if not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check_matrix_for_simple_iteratio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:</w:t>
      </w:r>
    </w:p>
    <w:p w14:paraId="090AC9C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sz w:val="16"/>
          <w:szCs w:val="16"/>
        </w:rPr>
        <w:t>ERROR</w:t>
      </w:r>
      <w:r w:rsidRPr="002277F5">
        <w:rPr>
          <w:rFonts w:ascii="Consolas" w:eastAsia="Consolas" w:hAnsi="Consolas" w:cs="Consolas"/>
          <w:sz w:val="16"/>
          <w:szCs w:val="16"/>
          <w:lang w:val="ru-RU"/>
        </w:rPr>
        <w:t>: Матрица не имеет диагонального преобладания")</w:t>
      </w:r>
    </w:p>
    <w:p w14:paraId="7DEC8DA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1)</w:t>
      </w:r>
    </w:p>
    <w:p w14:paraId="7702DA6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3820ED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matrix_c_f_for_simple_iteration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A)</w:t>
      </w:r>
    </w:p>
    <w:p w14:paraId="6F8125F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"\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n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Alpha and Beta:")</w:t>
      </w:r>
    </w:p>
    <w:p w14:paraId="4899CA2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matri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4EEDCD3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13E722B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proofErr w:type="gramStart"/>
      <w:r w:rsidRPr="002277F5">
        <w:rPr>
          <w:rFonts w:ascii="Consolas" w:eastAsia="Consolas" w:hAnsi="Consolas" w:cs="Consolas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n)</w:t>
      </w:r>
    </w:p>
    <w:p w14:paraId="252B3E2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6FCA4E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iff_prev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0.0</w:t>
      </w:r>
    </w:p>
    <w:p w14:paraId="254E1A7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iff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0.0</w:t>
      </w:r>
    </w:p>
    <w:p w14:paraId="405B039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counter = 0</w:t>
      </w:r>
    </w:p>
    <w:p w14:paraId="7EA51A4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find_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1EED397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1</w:t>
      </w:r>
    </w:p>
    <w:p w14:paraId="0DC305E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0DC6C0D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while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&gt;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eps :</w:t>
      </w:r>
      <w:proofErr w:type="gramEnd"/>
    </w:p>
    <w:p w14:paraId="1CE1DCD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tmp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tor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result.copy</w:t>
      </w:r>
      <w:proofErr w:type="spellEnd"/>
      <w:proofErr w:type="gramEnd"/>
      <w:r w:rsidRPr="002277F5">
        <w:rPr>
          <w:rFonts w:ascii="Consolas" w:eastAsia="Consolas" w:hAnsi="Consolas" w:cs="Consolas"/>
          <w:sz w:val="16"/>
          <w:szCs w:val="16"/>
        </w:rPr>
        <w:t>()</w:t>
      </w:r>
    </w:p>
    <w:p w14:paraId="1FE1F5E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next_vector_of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x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3AA46C6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0E0579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iff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get_max_diff_for_two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vector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tmp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498CBBA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if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&gt;= 1:</w:t>
      </w:r>
    </w:p>
    <w:p w14:paraId="3706FAC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f"This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system cannot be solved by the simple iteration method -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{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}")</w:t>
      </w:r>
    </w:p>
    <w:p w14:paraId="21CFCF0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iff_norm</w:t>
      </w:r>
      <w:proofErr w:type="spellEnd"/>
    </w:p>
    <w:p w14:paraId="3C47245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else:</w:t>
      </w:r>
    </w:p>
    <w:p w14:paraId="104A697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= 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/ (1 -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)) *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diff_norm</w:t>
      </w:r>
      <w:proofErr w:type="spellEnd"/>
    </w:p>
    <w:p w14:paraId="11BD9D4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32468CF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    counter += 1</w:t>
      </w:r>
    </w:p>
    <w:p w14:paraId="579AF57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EC6A06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f"The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result is:")</w:t>
      </w:r>
    </w:p>
    <w:p w14:paraId="5503892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print_vector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03B13D7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18FBCB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answer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 xml:space="preserve">A, n, </w:t>
      </w:r>
      <w:proofErr w:type="spellStart"/>
      <w:r w:rsidRPr="002277F5">
        <w:rPr>
          <w:rFonts w:ascii="Consolas" w:eastAsia="Consolas" w:hAnsi="Consolas" w:cs="Consolas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4247CB6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575382E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sz w:val="16"/>
          <w:szCs w:val="16"/>
        </w:rPr>
        <w:t>f"Amount</w:t>
      </w:r>
      <w:proofErr w:type="spellEnd"/>
      <w:r w:rsidRPr="002277F5">
        <w:rPr>
          <w:rFonts w:ascii="Consolas" w:eastAsia="Consolas" w:hAnsi="Consolas" w:cs="Consolas"/>
          <w:sz w:val="16"/>
          <w:szCs w:val="16"/>
        </w:rPr>
        <w:t xml:space="preserve"> of iterations: {counter}")</w:t>
      </w:r>
    </w:p>
    <w:p w14:paraId="39D229F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4E9FE1B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</w:p>
    <w:p w14:paraId="66A2D0D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lastRenderedPageBreak/>
        <w:t>if __name__ == '__main__':</w:t>
      </w:r>
    </w:p>
    <w:p w14:paraId="0F31C9A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sz w:val="16"/>
          <w:szCs w:val="16"/>
        </w:rPr>
        <w:t>main(</w:t>
      </w:r>
      <w:proofErr w:type="gramEnd"/>
      <w:r w:rsidRPr="002277F5">
        <w:rPr>
          <w:rFonts w:ascii="Consolas" w:eastAsia="Consolas" w:hAnsi="Consolas" w:cs="Consolas"/>
          <w:sz w:val="16"/>
          <w:szCs w:val="16"/>
        </w:rPr>
        <w:t>)</w:t>
      </w:r>
    </w:p>
    <w:p w14:paraId="5CCBB10F" w14:textId="654A99DD" w:rsidR="00AF3132" w:rsidRDefault="002277F5">
      <w:pPr>
        <w:spacing w:after="0"/>
        <w:ind w:left="0" w:firstLine="0"/>
        <w:rPr>
          <w:rFonts w:ascii="Consolas" w:eastAsia="Consolas" w:hAnsi="Consolas" w:cs="Consolas"/>
          <w:sz w:val="16"/>
          <w:szCs w:val="16"/>
        </w:rPr>
      </w:pPr>
      <w:r w:rsidRPr="002277F5">
        <w:rPr>
          <w:rFonts w:ascii="Consolas" w:eastAsia="Consolas" w:hAnsi="Consolas" w:cs="Consolas"/>
          <w:sz w:val="16"/>
          <w:szCs w:val="16"/>
        </w:rPr>
        <w:drawing>
          <wp:inline distT="0" distB="0" distL="0" distR="0" wp14:anchorId="79FDAA7E" wp14:editId="2426CC1B">
            <wp:extent cx="4591050" cy="288601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95091" cy="288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470DB" w14:textId="7F70DAAE" w:rsidR="00AF3132" w:rsidRDefault="00AF3132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1180AF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### Seidel's Method</w:t>
      </w:r>
    </w:p>
    <w:p w14:paraId="326983B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4EDEE9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import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umpy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s np</w:t>
      </w:r>
    </w:p>
    <w:p w14:paraId="06E7407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from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pmath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mport matrix</w:t>
      </w:r>
    </w:p>
    <w:p w14:paraId="70A2049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297783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7EAA72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:</w:t>
      </w:r>
    </w:p>
    <w:p w14:paraId="601C25B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row in matrix:</w:t>
      </w:r>
    </w:p>
    <w:p w14:paraId="32E0ACE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' '.join(f'{elem:.6f}'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le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ow))</w:t>
      </w:r>
    </w:p>
    <w:p w14:paraId="70572E8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BA0EBD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4784D8F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E83921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888052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_vecto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vector):</w:t>
      </w:r>
    </w:p>
    <w:p w14:paraId="053959C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al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vector:</w:t>
      </w:r>
    </w:p>
    <w:p w14:paraId="0435967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print(f"{val:.6f}")</w:t>
      </w:r>
    </w:p>
    <w:p w14:paraId="16D8FF3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DC2864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4AA5B08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171EC0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A77CEB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matrix_for_seidel_metho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:</w:t>
      </w:r>
    </w:p>
    <w:p w14:paraId="0141E8A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</w:t>
      </w:r>
    </w:p>
    <w:p w14:paraId="5885E0B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309EAB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4E7DB8C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= 0:</w:t>
      </w:r>
    </w:p>
    <w:p w14:paraId="4825BB4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return False</w:t>
      </w:r>
    </w:p>
    <w:p w14:paraId="6A8D58B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B9270B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sum(abs(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[j]) for j in range(n) if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 !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4BFA70A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61C0602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abs(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) &lt;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</w:t>
      </w:r>
    </w:p>
    <w:p w14:paraId="2C36905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found = False</w:t>
      </w:r>
    </w:p>
    <w:p w14:paraId="444B317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3B58B5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for h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, n):</w:t>
      </w:r>
    </w:p>
    <w:p w14:paraId="36AFF5D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_h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sum(abs(matrix[h][t]) for t in range(n) if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t !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 h)</w:t>
      </w:r>
    </w:p>
    <w:p w14:paraId="1776A2B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3D4CA15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if abs(matrix[h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) &gt;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nd abs(matrix[h][h]) &gt;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_h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</w:t>
      </w:r>
    </w:p>
    <w:p w14:paraId="3FD576A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   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, matrix[h] = matrix[h],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7B365A9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                found = True</w:t>
      </w:r>
    </w:p>
    <w:p w14:paraId="6F3DE58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    break</w:t>
      </w:r>
    </w:p>
    <w:p w14:paraId="349AB54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E28FA7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if not found:</w:t>
      </w:r>
    </w:p>
    <w:p w14:paraId="751CD43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return False</w:t>
      </w:r>
    </w:p>
    <w:p w14:paraId="6E05EB9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742AEC5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True</w:t>
      </w:r>
    </w:p>
    <w:p w14:paraId="2DB8ED1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A6D5DF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0BA537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get_matrix_c_f_for_seidel_metho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:</w:t>
      </w:r>
    </w:p>
    <w:p w14:paraId="4721302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</w:t>
      </w:r>
    </w:p>
    <w:p w14:paraId="5F4066C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sult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((n, n + 1)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float)</w:t>
      </w:r>
    </w:p>
    <w:p w14:paraId="44B31B9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6360DA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02B78AE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for j in range(n):</w:t>
      </w:r>
    </w:p>
    <w:p w14:paraId="5659813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if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!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 j:</w:t>
      </w:r>
    </w:p>
    <w:p w14:paraId="42BEC9A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result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 = -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 /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2C4B4F7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6034070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result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n] =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n] /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46FE9B5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309A45D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result</w:t>
      </w:r>
    </w:p>
    <w:p w14:paraId="29768F9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46F741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2C46C5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get_next_vector_of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matrix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:</w:t>
      </w:r>
    </w:p>
    <w:p w14:paraId="447D405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</w:t>
      </w:r>
    </w:p>
    <w:p w14:paraId="141A115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[0.0 for _ in range(n)]</w:t>
      </w:r>
    </w:p>
    <w:p w14:paraId="4717146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B75EA2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55A4283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for j in range(n):</w:t>
      </w:r>
    </w:p>
    <w:p w14:paraId="15A6B3B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3749847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+= 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[j] if j &gt;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else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j]) *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</w:t>
      </w:r>
    </w:p>
    <w:p w14:paraId="1A6BB54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31163BC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+= 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n]</w:t>
      </w:r>
    </w:p>
    <w:p w14:paraId="3D00637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2F39C3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vec</w:t>
      </w:r>
      <w:proofErr w:type="spellEnd"/>
    </w:p>
    <w:p w14:paraId="66BD1D0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010A6F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9E0FA8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get_max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irst, second):</w:t>
      </w:r>
    </w:p>
    <w:p w14:paraId="66F8403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first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) !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second):</w:t>
      </w:r>
    </w:p>
    <w:p w14:paraId="5CC3B14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raise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alueErro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Vectors must be of same length")</w:t>
      </w:r>
    </w:p>
    <w:p w14:paraId="5A749C6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6A0EA5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max(abs(abs(a) - abs(b)) for a, b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zip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irst, second))</w:t>
      </w:r>
    </w:p>
    <w:p w14:paraId="264A098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15C73A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2CDD84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ind_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:</w:t>
      </w:r>
    </w:p>
    <w:p w14:paraId="3DEF43B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</w:t>
      </w:r>
    </w:p>
    <w:p w14:paraId="1F055E3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0</w:t>
      </w:r>
    </w:p>
    <w:p w14:paraId="2BFCD15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CF8545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7DC7937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sum(abs(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) for j in range(n))</w:t>
      </w:r>
    </w:p>
    <w:p w14:paraId="6C715FF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w_su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547AC2C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48EE32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norm</w:t>
      </w:r>
      <w:proofErr w:type="spellEnd"/>
    </w:p>
    <w:p w14:paraId="78ACEBA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CD8CD5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449751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nsw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original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 result):</w:t>
      </w:r>
    </w:p>
    <w:p w14:paraId="511CE27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original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5C27FE0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548A7B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My answer    Real answer")</w:t>
      </w:r>
    </w:p>
    <w:p w14:paraId="4F55C24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80C337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771ED26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sum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original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 * result[j] for j in range(n))</w:t>
      </w:r>
    </w:p>
    <w:p w14:paraId="747B0E3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original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n]</w:t>
      </w:r>
    </w:p>
    <w:p w14:paraId="2FDD286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264AC5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print(f"{lhs:.6f} {rhs:.6f}")</w:t>
      </w:r>
    </w:p>
    <w:p w14:paraId="7B34A87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E310BF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AA5F2D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de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i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:</w:t>
      </w:r>
    </w:p>
    <w:p w14:paraId="3B627E6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'Введите размерность матрицы системы (одно положительное число): '))</w:t>
      </w:r>
    </w:p>
    <w:p w14:paraId="4C97C36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75312B8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"Введите матрицу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A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размером 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x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 построчно (элементы разделены пробелами):")</w:t>
      </w:r>
    </w:p>
    <w:p w14:paraId="7A5FA85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A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([list(map(np.float64, input().split())) for _ in range(n)]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np.float64)</w:t>
      </w:r>
    </w:p>
    <w:p w14:paraId="42CA0AC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C0BD01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"Введите столбец свободных членов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b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(элементы через пробел):")</w:t>
      </w:r>
    </w:p>
    <w:p w14:paraId="4C3B598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b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(list(map(np.float64, input().split()))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np.float64)</w:t>
      </w:r>
    </w:p>
    <w:p w14:paraId="1BE7437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2145D3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eps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loa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"Введите точность поиска решения (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ps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: "))</w:t>
      </w:r>
    </w:p>
    <w:p w14:paraId="3248BBCE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2B59A9D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if abs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linalg.de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) &lt; 1e-10:</w:t>
      </w:r>
    </w:p>
    <w:p w14:paraId="29D5C5C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RRO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 Матрица вырождена. Система имеет бесконечно много решений, либо не имеет ни одного!")</w:t>
      </w:r>
    </w:p>
    <w:p w14:paraId="0910EB8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0)</w:t>
      </w:r>
    </w:p>
    <w:p w14:paraId="6928BFD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B5533A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A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column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_stack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(A, b))</w:t>
      </w:r>
    </w:p>
    <w:p w14:paraId="6EAAD07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A0BBC9F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 not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matrix_for_seidel_metho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:</w:t>
      </w:r>
    </w:p>
    <w:p w14:paraId="1F4FE88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RRO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 Матрица не имеет диагонального преобладания")</w:t>
      </w:r>
    </w:p>
    <w:p w14:paraId="5797F81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)</w:t>
      </w:r>
    </w:p>
    <w:p w14:paraId="7C15E9B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6FB3FD6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get_matrix_c_f_for_seidel_metho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</w:t>
      </w:r>
    </w:p>
    <w:p w14:paraId="670C3B4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"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lpha and Beta:")</w:t>
      </w:r>
    </w:p>
    <w:p w14:paraId="5B4B89F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7BF944F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4D69477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zeros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n)</w:t>
      </w:r>
    </w:p>
    <w:p w14:paraId="570A54A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25E3FB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_prev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0.0</w:t>
      </w:r>
    </w:p>
    <w:p w14:paraId="34BF406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_cur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0.0</w:t>
      </w:r>
    </w:p>
    <w:p w14:paraId="281658A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0.0</w:t>
      </w:r>
    </w:p>
    <w:p w14:paraId="7C52EE9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counter = 0</w:t>
      </w:r>
    </w:p>
    <w:p w14:paraId="149798A8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ind_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16C8264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1</w:t>
      </w:r>
    </w:p>
    <w:p w14:paraId="1771ED1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8A1E0D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while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&gt; eps:</w:t>
      </w:r>
    </w:p>
    <w:p w14:paraId="453AEB7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tmp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_result</w:t>
      </w:r>
      <w:proofErr w:type="spellEnd"/>
    </w:p>
    <w:p w14:paraId="00676ABB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get_next_vector_of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c_f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tmp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1A76342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43BB295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get_max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tmp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7E2EA64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EAE383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&gt;= 1:</w:t>
      </w:r>
    </w:p>
    <w:p w14:paraId="5CAEFC2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"Thi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system cannot be solved by the simple iteration method -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{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}")</w:t>
      </w:r>
    </w:p>
    <w:p w14:paraId="400B64A4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_norm</w:t>
      </w:r>
      <w:proofErr w:type="spellEnd"/>
    </w:p>
    <w:p w14:paraId="1020BB93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else:</w:t>
      </w:r>
    </w:p>
    <w:p w14:paraId="52C8C1A1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_k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/ (1 -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)) *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iff_norm</w:t>
      </w:r>
      <w:proofErr w:type="spellEnd"/>
    </w:p>
    <w:p w14:paraId="7AB9256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2BDD2AE0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counter += 1</w:t>
      </w:r>
    </w:p>
    <w:p w14:paraId="5EC2A56C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6C50F61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"Th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result is:")</w:t>
      </w:r>
    </w:p>
    <w:p w14:paraId="78FE236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_vecto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48A200A9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A003B2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nswe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A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_resul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45EAD06A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C4A4CA5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"Amoun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of iterations: {counter}")</w:t>
      </w:r>
    </w:p>
    <w:p w14:paraId="296B437D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1308DB52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55D2822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>if __name__ == '__main__':</w:t>
      </w:r>
    </w:p>
    <w:p w14:paraId="07D7CFD6" w14:textId="77777777" w:rsidR="002277F5" w:rsidRPr="002277F5" w:rsidRDefault="002277F5" w:rsidP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in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2782523A" w14:textId="26D35127" w:rsidR="002277F5" w:rsidRDefault="002277F5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drawing>
          <wp:inline distT="0" distB="0" distL="0" distR="0" wp14:anchorId="13DCFA12" wp14:editId="4D81530B">
            <wp:extent cx="4619625" cy="2948466"/>
            <wp:effectExtent l="0" t="0" r="0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26698" cy="295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A4451" w14:textId="77777777" w:rsidR="00AF3132" w:rsidRDefault="00721804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.4) Метод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враще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1C9BD190" w14:textId="77777777" w:rsidR="00AF3132" w:rsidRDefault="00AF3132">
      <w:pPr>
        <w:spacing w:after="0"/>
        <w:ind w:left="0" w:firstLine="0"/>
        <w:rPr>
          <w:rFonts w:ascii="Consolas" w:eastAsia="Consolas" w:hAnsi="Consolas" w:cs="Consolas"/>
          <w:color w:val="000000"/>
          <w:sz w:val="16"/>
          <w:szCs w:val="16"/>
        </w:rPr>
      </w:pPr>
    </w:p>
    <w:p w14:paraId="0CDB4C7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import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umpy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s np</w:t>
      </w:r>
    </w:p>
    <w:p w14:paraId="5411FCC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11C107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CAFECA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vecto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</w:p>
    <w:p w14:paraId="4416E3E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matrix,</w:t>
      </w:r>
    </w:p>
    <w:p w14:paraId="3D325DA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eigenvalues,</w:t>
      </w:r>
    </w:p>
    <w:p w14:paraId="503F9AB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eigenvectors</w:t>
      </w:r>
    </w:p>
    <w:p w14:paraId="33206B6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>) -&gt; bool:</w:t>
      </w:r>
    </w:p>
    <w:p w14:paraId="7DC4217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):</w:t>
      </w:r>
    </w:p>
    <w:p w14:paraId="6845633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vecto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(eigenvectors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@ matrix) / eigenvalues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48FB443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A74BDA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not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llclos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heck_vecto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 eigenvectors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:</w:t>
      </w:r>
    </w:p>
    <w:p w14:paraId="1B9CC16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return False</w:t>
      </w:r>
    </w:p>
    <w:p w14:paraId="67B4716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070106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True</w:t>
      </w:r>
    </w:p>
    <w:p w14:paraId="3631326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867791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49DB28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symmetric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 -&gt; bool:</w:t>
      </w:r>
    </w:p>
    <w:p w14:paraId="40D8092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siz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</w:t>
      </w:r>
    </w:p>
    <w:p w14:paraId="3AE47BB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A6A945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siz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:</w:t>
      </w:r>
    </w:p>
    <w:p w14:paraId="15CA83D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for j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siz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:</w:t>
      </w:r>
    </w:p>
    <w:p w14:paraId="152F75B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if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j] != matrix[j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:</w:t>
      </w:r>
    </w:p>
    <w:p w14:paraId="58C4AFD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retur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False</w:t>
      </w:r>
    </w:p>
    <w:p w14:paraId="0C99F52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095F18F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retur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rue</w:t>
      </w:r>
    </w:p>
    <w:p w14:paraId="204E556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782E88A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# Позиция максимального элемента</w:t>
      </w:r>
    </w:p>
    <w:p w14:paraId="2C3CAE9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ind_max_upper_elemen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X):</w:t>
      </w:r>
    </w:p>
    <w:p w14:paraId="2F033E9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</w:t>
      </w:r>
    </w:p>
    <w:p w14:paraId="2A85B96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0, 1</w:t>
      </w:r>
    </w:p>
    <w:p w14:paraId="67261F8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ele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abs(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0][1])</w:t>
      </w:r>
    </w:p>
    <w:p w14:paraId="3C951F1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FD792E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4C2B429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for j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, n):</w:t>
      </w:r>
    </w:p>
    <w:p w14:paraId="32A68E2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if abs(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[j]) &gt;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ele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</w:t>
      </w:r>
    </w:p>
    <w:p w14:paraId="3AA8F65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_ele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abs(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)</w:t>
      </w:r>
    </w:p>
    <w:p w14:paraId="7F00397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</w:p>
    <w:p w14:paraId="46A9180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j</w:t>
      </w:r>
    </w:p>
    <w:p w14:paraId="600B3B7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9F591F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</w:p>
    <w:p w14:paraId="4CEE422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B6C57D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6738BA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#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Норма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матрицы</w:t>
      </w:r>
      <w:proofErr w:type="spellEnd"/>
    </w:p>
    <w:p w14:paraId="09C0914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X):</w:t>
      </w:r>
    </w:p>
    <w:p w14:paraId="3B9333C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orm = 0</w:t>
      </w:r>
    </w:p>
    <w:p w14:paraId="193730D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5597B2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X[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0])):</w:t>
      </w:r>
    </w:p>
    <w:p w14:paraId="04D55E5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for j in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ange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e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X[0])):</w:t>
      </w:r>
    </w:p>
    <w:p w14:paraId="089199E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norm += 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 * 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j]</w:t>
      </w:r>
    </w:p>
    <w:p w14:paraId="54CA32B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C099E9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sqrt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norm)</w:t>
      </w:r>
    </w:p>
    <w:p w14:paraId="481581C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C1FE23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E354F2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# Метод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вращений</w:t>
      </w:r>
      <w:proofErr w:type="spellEnd"/>
    </w:p>
    <w:p w14:paraId="0E2ABE5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tation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etho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_, eps):</w:t>
      </w:r>
    </w:p>
    <w:p w14:paraId="18D4355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n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_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</w:t>
      </w:r>
    </w:p>
    <w:p w14:paraId="200E42F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A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cop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_)</w:t>
      </w:r>
    </w:p>
    <w:p w14:paraId="5E2CA03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_vecto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ey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n)</w:t>
      </w:r>
    </w:p>
    <w:p w14:paraId="710BB36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terations = 0</w:t>
      </w:r>
    </w:p>
    <w:p w14:paraId="68ED4FB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317808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while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_norm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 &gt; eps:</w:t>
      </w:r>
    </w:p>
    <w:p w14:paraId="67AAE0E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terations += 1</w:t>
      </w:r>
    </w:p>
    <w:p w14:paraId="218410A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ind_max_upper_elemen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A)</w:t>
      </w:r>
    </w:p>
    <w:p w14:paraId="627FE31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if 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- 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= 0:</w:t>
      </w:r>
    </w:p>
    <w:p w14:paraId="5F37859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phi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p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/ 4</w:t>
      </w:r>
    </w:p>
    <w:p w14:paraId="700D512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else:</w:t>
      </w:r>
    </w:p>
    <w:p w14:paraId="49EEB70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phi = 0.5 *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rctan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2 * 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/ (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- 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))</w:t>
      </w:r>
    </w:p>
    <w:p w14:paraId="65EF94F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3331F1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# Матрица вращения</w:t>
      </w:r>
    </w:p>
    <w:p w14:paraId="4B3BF71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U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=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p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.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ye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</w:t>
      </w:r>
    </w:p>
    <w:p w14:paraId="5683095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U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 = -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si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phi)</w:t>
      </w:r>
    </w:p>
    <w:p w14:paraId="7C0B371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U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sin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phi)</w:t>
      </w:r>
    </w:p>
    <w:p w14:paraId="554D1BF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U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co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phi)</w:t>
      </w:r>
    </w:p>
    <w:p w14:paraId="0A36859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U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j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j_ma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co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phi)</w:t>
      </w:r>
    </w:p>
    <w:p w14:paraId="68B071F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410BE5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A = U.T @ A @ U</w:t>
      </w:r>
    </w:p>
    <w:p w14:paraId="2163C10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_vecto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_vecto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@ U</w:t>
      </w:r>
    </w:p>
    <w:p w14:paraId="0AF0780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463908D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_value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[A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]</w:t>
      </w:r>
    </w:p>
    <w:p w14:paraId="1514323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42D6235E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return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_value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igen_vecto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 iterations</w:t>
      </w:r>
    </w:p>
    <w:p w14:paraId="2C17B56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495F0C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741DD8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def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alculate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, eps):</w:t>
      </w:r>
    </w:p>
    <w:p w14:paraId="24DC4D7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try:</w:t>
      </w:r>
    </w:p>
    <w:p w14:paraId="3294F51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A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cop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matrix)</w:t>
      </w:r>
    </w:p>
    <w:p w14:paraId="178B874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ED1049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#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Выполняем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метод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вращений</w:t>
      </w:r>
      <w:proofErr w:type="spellEnd"/>
    </w:p>
    <w:p w14:paraId="13AAA46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values, vectors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te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otation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ethod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A, eps)</w:t>
      </w:r>
    </w:p>
    <w:p w14:paraId="14719AB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549717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#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Формируем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результат</w:t>
      </w:r>
      <w:proofErr w:type="spellEnd"/>
    </w:p>
    <w:p w14:paraId="4D93B0C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f"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Собственные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значения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\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{', '.join(map(str, values))}\n"</w:t>
      </w:r>
    </w:p>
    <w:p w14:paraId="35F1E9D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resul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ex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= "Собственные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вектора:\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</w:p>
    <w:p w14:paraId="1CA46FE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tors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):</w:t>
      </w:r>
    </w:p>
    <w:p w14:paraId="6B662E2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"СВ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{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 1}: {vectors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[:,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}\n"</w:t>
      </w:r>
    </w:p>
    <w:p w14:paraId="4A06BA8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"Итераций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 {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ter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}\n"</w:t>
      </w:r>
    </w:p>
    <w:p w14:paraId="7F2EDE2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440E5E5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"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Проверка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\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"</w:t>
      </w:r>
    </w:p>
    <w:p w14:paraId="7645B1A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6ABC43A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"След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матрицы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: {sum([matrix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] 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matrix.shap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[0])])}\n"</w:t>
      </w:r>
    </w:p>
    <w:p w14:paraId="537C59A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resul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ex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=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Сумма собственных значений: 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sum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values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}\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</w:p>
    <w:p w14:paraId="64890CE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78C1BA1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ex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= "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Проверка уравнения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A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*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v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=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λ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*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v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для каждого собственного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вектора: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</w:p>
    <w:p w14:paraId="3B0CBD9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72D28E1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for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in range(n):</w:t>
      </w:r>
    </w:p>
    <w:p w14:paraId="12A1FDB2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vectors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[:,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6B8E5A8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lam = values[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]</w:t>
      </w:r>
    </w:p>
    <w:p w14:paraId="4F339DBF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matrix @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</w:t>
      </w:r>
      <w:proofErr w:type="spellEnd"/>
    </w:p>
    <w:p w14:paraId="0A3784E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lam *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ec</w:t>
      </w:r>
      <w:proofErr w:type="spellEnd"/>
    </w:p>
    <w:p w14:paraId="0EF3381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3BB827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resul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ex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=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Собственный вектор {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 1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:\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</w:p>
    <w:p w14:paraId="6B895E0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"A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* v = {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}\n"</w:t>
      </w:r>
    </w:p>
    <w:p w14:paraId="0FE93F5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"λ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* v = {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}\n"</w:t>
      </w:r>
    </w:p>
    <w:p w14:paraId="022F856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if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llclose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l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h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atol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1e-6):</w:t>
      </w:r>
    </w:p>
    <w:p w14:paraId="741DC55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resul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ex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= "Проверка пройдена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</w:p>
    <w:p w14:paraId="35287D4A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lse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</w:t>
      </w:r>
    </w:p>
    <w:p w14:paraId="6D5B52D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_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tex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+= "Проверка не пройдена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</w:t>
      </w:r>
    </w:p>
    <w:p w14:paraId="63856BC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154A34D5" w14:textId="49B9C48C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+= "\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v_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- 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_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* A) /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λ_i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\n"</w:t>
      </w:r>
    </w:p>
    <w:p w14:paraId="5AD999D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68F0558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_text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</w:t>
      </w:r>
    </w:p>
    <w:p w14:paraId="670DF64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1DAD102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except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ValueError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as e:</w:t>
      </w:r>
    </w:p>
    <w:p w14:paraId="135086C7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"Ошибка",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"\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Неверный ввод данных: 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st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)}")</w:t>
      </w:r>
    </w:p>
    <w:p w14:paraId="134F2A0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1)</w:t>
      </w:r>
    </w:p>
    <w:p w14:paraId="5F0C2F0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7175DDC3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51C96C1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lastRenderedPageBreak/>
        <w:t>if __name__ == '__main__':</w:t>
      </w:r>
    </w:p>
    <w:p w14:paraId="374477B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'Введите размерность матрицы (одно положительное число): '))</w:t>
      </w:r>
    </w:p>
    <w:p w14:paraId="58B15449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25FB663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f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'Введите матрицу 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x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{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n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}: ')</w:t>
      </w:r>
    </w:p>
    <w:p w14:paraId="388C07F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empt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((n, n),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dtype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=float)</w:t>
      </w:r>
    </w:p>
    <w:p w14:paraId="6F1A8856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for row in range(n):</w:t>
      </w:r>
    </w:p>
    <w:p w14:paraId="67ED43E0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[row] = </w:t>
      </w:r>
      <w:proofErr w:type="spellStart"/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np.array</w:t>
      </w:r>
      <w:proofErr w:type="spellEnd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list(map(</w:t>
      </w:r>
    </w:p>
    <w:p w14:paraId="1451D34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    float,</w:t>
      </w:r>
    </w:p>
    <w:p w14:paraId="2223EC2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            input(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).split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))))</w:t>
      </w:r>
    </w:p>
    <w:p w14:paraId="5727F421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32CD6CE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eps =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float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("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Введите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точность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поиска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решения (eps): "))</w:t>
      </w:r>
    </w:p>
    <w:p w14:paraId="0DD7CEB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</w:p>
    <w:p w14:paraId="2B22BC98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if not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s_symmetric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):</w:t>
      </w:r>
    </w:p>
    <w:p w14:paraId="6EA9D2D5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'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RROR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 Метод Вращений Якоби не применим - матрица не симметрична!')</w:t>
      </w:r>
    </w:p>
    <w:p w14:paraId="040A176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exi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1)</w:t>
      </w:r>
    </w:p>
    <w:p w14:paraId="122FFAEC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else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</w:t>
      </w:r>
    </w:p>
    <w:p w14:paraId="55B9EDED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    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print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(</w:t>
      </w:r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'</w:t>
      </w:r>
      <w:r w:rsidRPr="002277F5">
        <w:rPr>
          <w:rFonts w:ascii="Consolas" w:eastAsia="Consolas" w:hAnsi="Consolas" w:cs="Consolas"/>
          <w:color w:val="000000"/>
          <w:sz w:val="16"/>
          <w:szCs w:val="16"/>
        </w:rPr>
        <w:t>INFO</w:t>
      </w: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>: Метод Вращений Якоби применим!')</w:t>
      </w:r>
    </w:p>
    <w:p w14:paraId="58E96DCB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  <w:lang w:val="ru-RU"/>
        </w:rPr>
      </w:pPr>
    </w:p>
    <w:p w14:paraId="0E25F6A4" w14:textId="77777777" w:rsidR="002277F5" w:rsidRPr="002277F5" w:rsidRDefault="002277F5" w:rsidP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  <w:lang w:val="ru-RU"/>
        </w:rPr>
        <w:t xml:space="preserve">    </w:t>
      </w:r>
      <w:proofErr w:type="spell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calculate_</w:t>
      </w:r>
      <w:proofErr w:type="gramStart"/>
      <w:r w:rsidRPr="002277F5">
        <w:rPr>
          <w:rFonts w:ascii="Consolas" w:eastAsia="Consolas" w:hAnsi="Consolas" w:cs="Consolas"/>
          <w:color w:val="000000"/>
          <w:sz w:val="16"/>
          <w:szCs w:val="16"/>
        </w:rPr>
        <w:t>results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(</w:t>
      </w:r>
      <w:proofErr w:type="spellStart"/>
      <w:proofErr w:type="gram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input_matrix</w:t>
      </w:r>
      <w:proofErr w:type="spellEnd"/>
      <w:r w:rsidRPr="002277F5">
        <w:rPr>
          <w:rFonts w:ascii="Consolas" w:eastAsia="Consolas" w:hAnsi="Consolas" w:cs="Consolas"/>
          <w:color w:val="000000"/>
          <w:sz w:val="16"/>
          <w:szCs w:val="16"/>
        </w:rPr>
        <w:t>, eps)</w:t>
      </w:r>
    </w:p>
    <w:p w14:paraId="1F819F55" w14:textId="1BBBF695" w:rsidR="00AF3132" w:rsidRDefault="002277F5">
      <w:pPr>
        <w:spacing w:after="160" w:line="259" w:lineRule="auto"/>
        <w:ind w:left="0" w:firstLine="0"/>
        <w:jc w:val="left"/>
        <w:rPr>
          <w:rFonts w:ascii="Consolas" w:eastAsia="Consolas" w:hAnsi="Consolas" w:cs="Consolas"/>
          <w:color w:val="000000"/>
          <w:sz w:val="16"/>
          <w:szCs w:val="16"/>
        </w:rPr>
      </w:pPr>
      <w:r w:rsidRPr="002277F5">
        <w:rPr>
          <w:rFonts w:ascii="Consolas" w:eastAsia="Consolas" w:hAnsi="Consolas" w:cs="Consolas"/>
          <w:color w:val="000000"/>
          <w:sz w:val="16"/>
          <w:szCs w:val="16"/>
        </w:rPr>
        <w:drawing>
          <wp:inline distT="0" distB="0" distL="0" distR="0" wp14:anchorId="14EF6BD4" wp14:editId="63DB975B">
            <wp:extent cx="2895600" cy="3846394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00438" cy="385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A323B" w14:textId="77777777" w:rsidR="00AF3132" w:rsidRDefault="00721804">
      <w:pPr>
        <w:spacing w:after="160" w:line="259" w:lineRule="auto"/>
        <w:ind w:left="0" w:firstLine="0"/>
        <w:jc w:val="lef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1.5) QR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зложени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4893705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5B4A021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>import warnings</w:t>
      </w:r>
    </w:p>
    <w:p w14:paraId="413FEF12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4CC36BE4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000EE851" w14:textId="77777777" w:rsidR="002277F5" w:rsidRDefault="002277F5" w:rsidP="002277F5">
      <w:pPr>
        <w:spacing w:after="160" w:line="259" w:lineRule="auto"/>
        <w:ind w:left="0" w:firstLine="0"/>
        <w:jc w:val="left"/>
      </w:pPr>
      <w:proofErr w:type="spellStart"/>
      <w:proofErr w:type="gramStart"/>
      <w:r>
        <w:t>warnings.filterwarnings</w:t>
      </w:r>
      <w:proofErr w:type="spellEnd"/>
      <w:proofErr w:type="gramEnd"/>
      <w:r>
        <w:t>("ignore", category=</w:t>
      </w:r>
      <w:proofErr w:type="spellStart"/>
      <w:r>
        <w:t>np.exceptions.ComplexWarning</w:t>
      </w:r>
      <w:proofErr w:type="spellEnd"/>
      <w:r>
        <w:t>)</w:t>
      </w:r>
    </w:p>
    <w:p w14:paraId="56F320C6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483D325C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6EC1C02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def </w:t>
      </w:r>
      <w:proofErr w:type="spellStart"/>
      <w:r>
        <w:t>QR_</w:t>
      </w:r>
      <w:proofErr w:type="gramStart"/>
      <w:r>
        <w:t>decomposition</w:t>
      </w:r>
      <w:proofErr w:type="spellEnd"/>
      <w:r>
        <w:t>(</w:t>
      </w:r>
      <w:proofErr w:type="gramEnd"/>
      <w:r>
        <w:t xml:space="preserve">matrix: </w:t>
      </w:r>
      <w:proofErr w:type="spellStart"/>
      <w:r>
        <w:t>np.ndarray</w:t>
      </w:r>
      <w:proofErr w:type="spellEnd"/>
      <w:r>
        <w:t>) -&gt; tuple[</w:t>
      </w:r>
      <w:proofErr w:type="spellStart"/>
      <w:r>
        <w:t>np.ndarray</w:t>
      </w:r>
      <w:proofErr w:type="spellEnd"/>
      <w:r>
        <w:t xml:space="preserve">, </w:t>
      </w:r>
      <w:proofErr w:type="spellStart"/>
      <w:r>
        <w:t>np.ndarray</w:t>
      </w:r>
      <w:proofErr w:type="spellEnd"/>
      <w:r>
        <w:t>]:</w:t>
      </w:r>
    </w:p>
    <w:p w14:paraId="19F54BA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matrix_size</w:t>
      </w:r>
      <w:proofErr w:type="spellEnd"/>
      <w:r>
        <w:t xml:space="preserve"> = </w:t>
      </w:r>
      <w:proofErr w:type="spellStart"/>
      <w:proofErr w:type="gramStart"/>
      <w:r>
        <w:t>matrix.shape</w:t>
      </w:r>
      <w:proofErr w:type="spellEnd"/>
      <w:proofErr w:type="gramEnd"/>
      <w:r>
        <w:t>[0]</w:t>
      </w:r>
    </w:p>
    <w:p w14:paraId="7263CAAF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963A24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matrix_cpy</w:t>
      </w:r>
      <w:proofErr w:type="spellEnd"/>
      <w:r>
        <w:t xml:space="preserve"> = </w:t>
      </w:r>
      <w:proofErr w:type="spellStart"/>
      <w:proofErr w:type="gramStart"/>
      <w:r>
        <w:t>np.copy</w:t>
      </w:r>
      <w:proofErr w:type="spellEnd"/>
      <w:proofErr w:type="gramEnd"/>
      <w:r>
        <w:t>(matrix)</w:t>
      </w:r>
    </w:p>
    <w:p w14:paraId="7E5607DC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Q = </w:t>
      </w:r>
      <w:proofErr w:type="spellStart"/>
      <w:proofErr w:type="gramStart"/>
      <w:r>
        <w:t>np.eye</w:t>
      </w:r>
      <w:proofErr w:type="spellEnd"/>
      <w:r>
        <w:t>(</w:t>
      </w:r>
      <w:proofErr w:type="spellStart"/>
      <w:proofErr w:type="gramEnd"/>
      <w:r>
        <w:t>matrix_size</w:t>
      </w:r>
      <w:proofErr w:type="spellEnd"/>
      <w:r>
        <w:t xml:space="preserve">, </w:t>
      </w:r>
      <w:proofErr w:type="spellStart"/>
      <w:r>
        <w:t>dtype</w:t>
      </w:r>
      <w:proofErr w:type="spellEnd"/>
      <w:r>
        <w:t>=float)</w:t>
      </w:r>
    </w:p>
    <w:p w14:paraId="4578836D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B56B3D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matrix_size</w:t>
      </w:r>
      <w:proofErr w:type="spellEnd"/>
      <w:r>
        <w:t>):</w:t>
      </w:r>
    </w:p>
    <w:p w14:paraId="083EA87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v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matrix_size</w:t>
      </w:r>
      <w:proofErr w:type="spellEnd"/>
      <w:r>
        <w:t xml:space="preserve">, 1), </w:t>
      </w:r>
      <w:proofErr w:type="spellStart"/>
      <w:r>
        <w:t>dtype</w:t>
      </w:r>
      <w:proofErr w:type="spellEnd"/>
      <w:r>
        <w:t>=float)</w:t>
      </w:r>
    </w:p>
    <w:p w14:paraId="66D075E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v[</w:t>
      </w:r>
      <w:proofErr w:type="spellStart"/>
      <w:r>
        <w:t>i</w:t>
      </w:r>
      <w:proofErr w:type="spellEnd"/>
      <w:r>
        <w:t xml:space="preserve">] = </w:t>
      </w:r>
      <w:proofErr w:type="spellStart"/>
      <w:r>
        <w:t>matrix_cpy</w:t>
      </w:r>
      <w:proofErr w:type="spellEnd"/>
      <w:r>
        <w:t>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 xml:space="preserve">] + </w:t>
      </w:r>
      <w:proofErr w:type="spellStart"/>
      <w:proofErr w:type="gramStart"/>
      <w:r>
        <w:t>np.sign</w:t>
      </w:r>
      <w:proofErr w:type="spellEnd"/>
      <w:proofErr w:type="gramEnd"/>
      <w:r>
        <w:t>(</w:t>
      </w:r>
      <w:proofErr w:type="spellStart"/>
      <w:r>
        <w:t>matrix_cpy</w:t>
      </w:r>
      <w:proofErr w:type="spellEnd"/>
      <w:r>
        <w:t>[</w:t>
      </w:r>
      <w:proofErr w:type="spellStart"/>
      <w:r>
        <w:t>i</w:t>
      </w:r>
      <w:proofErr w:type="spellEnd"/>
      <w:r>
        <w:t>][</w:t>
      </w:r>
      <w:proofErr w:type="spellStart"/>
      <w:r>
        <w:t>i</w:t>
      </w:r>
      <w:proofErr w:type="spellEnd"/>
      <w:r>
        <w:t xml:space="preserve">]) * </w:t>
      </w:r>
      <w:proofErr w:type="spellStart"/>
      <w:r>
        <w:t>np.sqrt</w:t>
      </w:r>
      <w:proofErr w:type="spellEnd"/>
      <w:r>
        <w:t>(</w:t>
      </w:r>
    </w:p>
    <w:p w14:paraId="6648E98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gramStart"/>
      <w:r>
        <w:t>sum(</w:t>
      </w:r>
      <w:proofErr w:type="gramEnd"/>
    </w:p>
    <w:p w14:paraId="1632BCA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[</w:t>
      </w:r>
      <w:proofErr w:type="spellStart"/>
      <w:r>
        <w:t>matrix_cpy</w:t>
      </w:r>
      <w:proofErr w:type="spellEnd"/>
      <w:r>
        <w:t>[j][</w:t>
      </w:r>
      <w:proofErr w:type="spellStart"/>
      <w:r>
        <w:t>i</w:t>
      </w:r>
      <w:proofErr w:type="spellEnd"/>
      <w:r>
        <w:t xml:space="preserve">] ** 2 for j in </w:t>
      </w:r>
      <w:proofErr w:type="gramStart"/>
      <w:r>
        <w:t>range(</w:t>
      </w:r>
      <w:proofErr w:type="spellStart"/>
      <w:proofErr w:type="gramEnd"/>
      <w:r>
        <w:t>i</w:t>
      </w:r>
      <w:proofErr w:type="spellEnd"/>
      <w:r>
        <w:t xml:space="preserve">, </w:t>
      </w:r>
      <w:proofErr w:type="spellStart"/>
      <w:r>
        <w:t>matrix_size</w:t>
      </w:r>
      <w:proofErr w:type="spellEnd"/>
      <w:r>
        <w:t>)]</w:t>
      </w:r>
    </w:p>
    <w:p w14:paraId="337B19E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)</w:t>
      </w:r>
    </w:p>
    <w:p w14:paraId="149D42E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)</w:t>
      </w:r>
    </w:p>
    <w:p w14:paraId="701B7FA9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69FD730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for j in </w:t>
      </w:r>
      <w:proofErr w:type="gramStart"/>
      <w:r>
        <w:t>range(</w:t>
      </w:r>
      <w:proofErr w:type="spellStart"/>
      <w:proofErr w:type="gramEnd"/>
      <w:r>
        <w:t>i</w:t>
      </w:r>
      <w:proofErr w:type="spellEnd"/>
      <w:r>
        <w:t xml:space="preserve"> + 1, </w:t>
      </w:r>
      <w:proofErr w:type="spellStart"/>
      <w:r>
        <w:t>matrix_size</w:t>
      </w:r>
      <w:proofErr w:type="spellEnd"/>
      <w:r>
        <w:t>):</w:t>
      </w:r>
    </w:p>
    <w:p w14:paraId="3B31A389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v[j] = </w:t>
      </w:r>
      <w:proofErr w:type="spellStart"/>
      <w:r>
        <w:t>matrix_cpy</w:t>
      </w:r>
      <w:proofErr w:type="spellEnd"/>
      <w:r>
        <w:t>[j][</w:t>
      </w:r>
      <w:proofErr w:type="spellStart"/>
      <w:r>
        <w:t>i</w:t>
      </w:r>
      <w:proofErr w:type="spellEnd"/>
      <w:r>
        <w:t>]</w:t>
      </w:r>
    </w:p>
    <w:p w14:paraId="7A5BA51E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28DA74BF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spellStart"/>
      <w:r>
        <w:t>v_transpose</w:t>
      </w:r>
      <w:proofErr w:type="spellEnd"/>
      <w:r>
        <w:t xml:space="preserve"> = </w:t>
      </w:r>
      <w:proofErr w:type="spellStart"/>
      <w:proofErr w:type="gramStart"/>
      <w:r>
        <w:t>np.transpose</w:t>
      </w:r>
      <w:proofErr w:type="spellEnd"/>
      <w:proofErr w:type="gramEnd"/>
      <w:r>
        <w:t>(v)</w:t>
      </w:r>
    </w:p>
    <w:p w14:paraId="5FBD9F2C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08904862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E = </w:t>
      </w:r>
      <w:proofErr w:type="spellStart"/>
      <w:proofErr w:type="gramStart"/>
      <w:r>
        <w:t>np.eye</w:t>
      </w:r>
      <w:proofErr w:type="spellEnd"/>
      <w:r>
        <w:t>(</w:t>
      </w:r>
      <w:proofErr w:type="spellStart"/>
      <w:proofErr w:type="gramEnd"/>
      <w:r>
        <w:t>matrix_size</w:t>
      </w:r>
      <w:proofErr w:type="spellEnd"/>
      <w:r>
        <w:t xml:space="preserve">, </w:t>
      </w:r>
      <w:proofErr w:type="spellStart"/>
      <w:r>
        <w:t>dtype</w:t>
      </w:r>
      <w:proofErr w:type="spellEnd"/>
      <w:r>
        <w:t>=float)</w:t>
      </w:r>
    </w:p>
    <w:p w14:paraId="22359293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H = E - 2 * (v @ </w:t>
      </w:r>
      <w:proofErr w:type="spellStart"/>
      <w:r>
        <w:t>v_transpose</w:t>
      </w:r>
      <w:proofErr w:type="spellEnd"/>
      <w:r>
        <w:t>) / (</w:t>
      </w:r>
      <w:proofErr w:type="spellStart"/>
      <w:r>
        <w:t>v_transpose</w:t>
      </w:r>
      <w:proofErr w:type="spellEnd"/>
      <w:r>
        <w:t xml:space="preserve"> @ v)</w:t>
      </w:r>
    </w:p>
    <w:p w14:paraId="7C44C300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4F9E0A4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lastRenderedPageBreak/>
        <w:t xml:space="preserve">        Q @= H</w:t>
      </w:r>
    </w:p>
    <w:p w14:paraId="312BE758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spellStart"/>
      <w:r>
        <w:t>matrix_cpy</w:t>
      </w:r>
      <w:proofErr w:type="spellEnd"/>
      <w:r>
        <w:t xml:space="preserve"> = H @ </w:t>
      </w:r>
      <w:proofErr w:type="spellStart"/>
      <w:r>
        <w:t>matrix_cpy</w:t>
      </w:r>
      <w:proofErr w:type="spellEnd"/>
    </w:p>
    <w:p w14:paraId="7C56E6DE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2CE3D2E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return Q, </w:t>
      </w:r>
      <w:proofErr w:type="spellStart"/>
      <w:r>
        <w:t>matrix_cpy</w:t>
      </w:r>
      <w:proofErr w:type="spellEnd"/>
    </w:p>
    <w:p w14:paraId="3B1FA6BD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484C75EE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854FA1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def </w:t>
      </w:r>
      <w:proofErr w:type="spellStart"/>
      <w:r>
        <w:t>QR_</w:t>
      </w:r>
      <w:proofErr w:type="gramStart"/>
      <w:r>
        <w:t>algorithm</w:t>
      </w:r>
      <w:proofErr w:type="spellEnd"/>
      <w:r>
        <w:t>(</w:t>
      </w:r>
      <w:proofErr w:type="gramEnd"/>
    </w:p>
    <w:p w14:paraId="2F0A000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matrix: </w:t>
      </w:r>
      <w:proofErr w:type="spellStart"/>
      <w:proofErr w:type="gramStart"/>
      <w:r>
        <w:t>np.ndarray</w:t>
      </w:r>
      <w:proofErr w:type="spellEnd"/>
      <w:proofErr w:type="gramEnd"/>
      <w:r>
        <w:t>,</w:t>
      </w:r>
    </w:p>
    <w:p w14:paraId="2DB083BC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epsilon: float =1e-10,</w:t>
      </w:r>
    </w:p>
    <w:p w14:paraId="67BA7FB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spellStart"/>
      <w:r>
        <w:t>max_iterations</w:t>
      </w:r>
      <w:proofErr w:type="spellEnd"/>
      <w:r>
        <w:t>: int =1000</w:t>
      </w:r>
    </w:p>
    <w:p w14:paraId="78C16C3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) -&gt; </w:t>
      </w:r>
      <w:proofErr w:type="spellStart"/>
      <w:proofErr w:type="gramStart"/>
      <w:r>
        <w:t>np.ndarray</w:t>
      </w:r>
      <w:proofErr w:type="spellEnd"/>
      <w:proofErr w:type="gramEnd"/>
      <w:r>
        <w:t>:</w:t>
      </w:r>
    </w:p>
    <w:p w14:paraId="2F613553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A_k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 xml:space="preserve">(matrix, </w:t>
      </w:r>
      <w:proofErr w:type="spellStart"/>
      <w:r>
        <w:t>dtype</w:t>
      </w:r>
      <w:proofErr w:type="spellEnd"/>
      <w:r>
        <w:t>=complex)</w:t>
      </w:r>
    </w:p>
    <w:p w14:paraId="3F478599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matrix_size</w:t>
      </w:r>
      <w:proofErr w:type="spellEnd"/>
      <w:r>
        <w:t xml:space="preserve"> = </w:t>
      </w:r>
      <w:proofErr w:type="spellStart"/>
      <w:proofErr w:type="gramStart"/>
      <w:r>
        <w:t>matrix.shape</w:t>
      </w:r>
      <w:proofErr w:type="spellEnd"/>
      <w:proofErr w:type="gramEnd"/>
      <w:r>
        <w:t>[0]</w:t>
      </w:r>
    </w:p>
    <w:p w14:paraId="35DD0D42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C526C2C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for _ in range(</w:t>
      </w:r>
      <w:proofErr w:type="spellStart"/>
      <w:r>
        <w:t>max_iterations</w:t>
      </w:r>
      <w:proofErr w:type="spellEnd"/>
      <w:r>
        <w:t>):</w:t>
      </w:r>
    </w:p>
    <w:p w14:paraId="010CD3F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Q, R = </w:t>
      </w:r>
      <w:proofErr w:type="spellStart"/>
      <w:r>
        <w:t>QR_decomposition</w:t>
      </w:r>
      <w:proofErr w:type="spellEnd"/>
      <w:r>
        <w:t>(</w:t>
      </w:r>
      <w:proofErr w:type="spellStart"/>
      <w:r>
        <w:t>A_k</w:t>
      </w:r>
      <w:proofErr w:type="spellEnd"/>
      <w:r>
        <w:t>)</w:t>
      </w:r>
    </w:p>
    <w:p w14:paraId="642C677F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spellStart"/>
      <w:r>
        <w:t>A_k</w:t>
      </w:r>
      <w:proofErr w:type="spellEnd"/>
      <w:r>
        <w:t xml:space="preserve"> = R @ Q</w:t>
      </w:r>
    </w:p>
    <w:p w14:paraId="168B58E5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ADDFB64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if </w:t>
      </w:r>
      <w:proofErr w:type="spellStart"/>
      <w:proofErr w:type="gramStart"/>
      <w:r>
        <w:t>np.sum</w:t>
      </w:r>
      <w:proofErr w:type="spellEnd"/>
      <w:r>
        <w:t>(</w:t>
      </w:r>
      <w:proofErr w:type="spellStart"/>
      <w:proofErr w:type="gramEnd"/>
      <w:r>
        <w:t>np.abs</w:t>
      </w:r>
      <w:proofErr w:type="spellEnd"/>
      <w:r>
        <w:t>(</w:t>
      </w:r>
      <w:proofErr w:type="spellStart"/>
      <w:r>
        <w:t>np.tril</w:t>
      </w:r>
      <w:proofErr w:type="spellEnd"/>
      <w:r>
        <w:t>(</w:t>
      </w:r>
      <w:proofErr w:type="spellStart"/>
      <w:r>
        <w:t>A_k</w:t>
      </w:r>
      <w:proofErr w:type="spellEnd"/>
      <w:r>
        <w:t>, -1))) &lt; epsilon:</w:t>
      </w:r>
    </w:p>
    <w:p w14:paraId="31021FF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break</w:t>
      </w:r>
    </w:p>
    <w:p w14:paraId="39922612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6CB4F5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eigenvalues = []</w:t>
      </w:r>
    </w:p>
    <w:p w14:paraId="30B07FEC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i</w:t>
      </w:r>
      <w:proofErr w:type="spellEnd"/>
      <w:r>
        <w:t xml:space="preserve"> = 0</w:t>
      </w:r>
    </w:p>
    <w:p w14:paraId="7E28521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while </w:t>
      </w:r>
      <w:proofErr w:type="spellStart"/>
      <w:r>
        <w:t>i</w:t>
      </w:r>
      <w:proofErr w:type="spellEnd"/>
      <w:r>
        <w:t xml:space="preserve"> &lt; </w:t>
      </w:r>
      <w:proofErr w:type="spellStart"/>
      <w:r>
        <w:t>matrix_size</w:t>
      </w:r>
      <w:proofErr w:type="spellEnd"/>
      <w:r>
        <w:t>:</w:t>
      </w:r>
    </w:p>
    <w:p w14:paraId="6BE2B9B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if </w:t>
      </w:r>
      <w:proofErr w:type="spellStart"/>
      <w:r>
        <w:t>i</w:t>
      </w:r>
      <w:proofErr w:type="spellEnd"/>
      <w:r>
        <w:t xml:space="preserve"> &lt; </w:t>
      </w:r>
      <w:proofErr w:type="spellStart"/>
      <w:r>
        <w:t>matrix_size</w:t>
      </w:r>
      <w:proofErr w:type="spellEnd"/>
      <w:r>
        <w:t xml:space="preserve"> - 1 and </w:t>
      </w:r>
      <w:proofErr w:type="gramStart"/>
      <w:r>
        <w:t>abs(</w:t>
      </w:r>
      <w:proofErr w:type="spellStart"/>
      <w:proofErr w:type="gramEnd"/>
      <w:r>
        <w:t>A_k</w:t>
      </w:r>
      <w:proofErr w:type="spellEnd"/>
      <w:r>
        <w:t>[</w:t>
      </w:r>
      <w:proofErr w:type="spellStart"/>
      <w:r>
        <w:t>i</w:t>
      </w:r>
      <w:proofErr w:type="spellEnd"/>
      <w:r>
        <w:t xml:space="preserve"> + 1, </w:t>
      </w:r>
      <w:proofErr w:type="spellStart"/>
      <w:r>
        <w:t>i</w:t>
      </w:r>
      <w:proofErr w:type="spellEnd"/>
      <w:r>
        <w:t>]) &gt; epsilon:</w:t>
      </w:r>
    </w:p>
    <w:p w14:paraId="73FA73B8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a, b = </w:t>
      </w:r>
      <w:proofErr w:type="spellStart"/>
      <w:r>
        <w:t>A_</w:t>
      </w:r>
      <w:proofErr w:type="gramStart"/>
      <w:r>
        <w:t>k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 xml:space="preserve">, </w:t>
      </w:r>
      <w:proofErr w:type="spellStart"/>
      <w:r>
        <w:t>i</w:t>
      </w:r>
      <w:proofErr w:type="spellEnd"/>
      <w:r>
        <w:t xml:space="preserve">], </w:t>
      </w:r>
      <w:proofErr w:type="spellStart"/>
      <w:r>
        <w:t>A_k</w:t>
      </w:r>
      <w:proofErr w:type="spellEnd"/>
      <w:r>
        <w:t>[</w:t>
      </w:r>
      <w:proofErr w:type="spellStart"/>
      <w:r>
        <w:t>i</w:t>
      </w:r>
      <w:proofErr w:type="spellEnd"/>
      <w:r>
        <w:t xml:space="preserve">, </w:t>
      </w:r>
      <w:proofErr w:type="spellStart"/>
      <w:r>
        <w:t>i</w:t>
      </w:r>
      <w:proofErr w:type="spellEnd"/>
      <w:r>
        <w:t xml:space="preserve"> + 1]</w:t>
      </w:r>
    </w:p>
    <w:p w14:paraId="6A36518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c, d = </w:t>
      </w:r>
      <w:proofErr w:type="spellStart"/>
      <w:r>
        <w:t>A_</w:t>
      </w:r>
      <w:proofErr w:type="gramStart"/>
      <w:r>
        <w:t>k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 xml:space="preserve"> + 1, </w:t>
      </w:r>
      <w:proofErr w:type="spellStart"/>
      <w:r>
        <w:t>i</w:t>
      </w:r>
      <w:proofErr w:type="spellEnd"/>
      <w:r>
        <w:t xml:space="preserve">], </w:t>
      </w:r>
      <w:proofErr w:type="spellStart"/>
      <w:r>
        <w:t>A_k</w:t>
      </w:r>
      <w:proofErr w:type="spellEnd"/>
      <w:r>
        <w:t>[</w:t>
      </w:r>
      <w:proofErr w:type="spellStart"/>
      <w:r>
        <w:t>i</w:t>
      </w:r>
      <w:proofErr w:type="spellEnd"/>
      <w:r>
        <w:t xml:space="preserve"> + 1, </w:t>
      </w:r>
      <w:proofErr w:type="spellStart"/>
      <w:r>
        <w:t>i</w:t>
      </w:r>
      <w:proofErr w:type="spellEnd"/>
      <w:r>
        <w:t xml:space="preserve"> + 1]</w:t>
      </w:r>
    </w:p>
    <w:p w14:paraId="40E19ED9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trace = a + d</w:t>
      </w:r>
    </w:p>
    <w:p w14:paraId="2A97D4A2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det = a * d - b * c</w:t>
      </w:r>
    </w:p>
    <w:p w14:paraId="1DC5109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spellStart"/>
      <w:r>
        <w:t>discr</w:t>
      </w:r>
      <w:proofErr w:type="spellEnd"/>
      <w:r>
        <w:t xml:space="preserve"> = trace ** 2 - 4 * det</w:t>
      </w:r>
    </w:p>
    <w:p w14:paraId="2C1B0EA2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250D2E2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lastRenderedPageBreak/>
        <w:t xml:space="preserve">            if </w:t>
      </w:r>
      <w:proofErr w:type="spellStart"/>
      <w:r>
        <w:t>discr</w:t>
      </w:r>
      <w:proofErr w:type="spellEnd"/>
      <w:r>
        <w:t xml:space="preserve"> &lt; 0:</w:t>
      </w:r>
    </w:p>
    <w:p w14:paraId="05B044B8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val1 = trace / 2 + 1j * </w:t>
      </w:r>
      <w:proofErr w:type="spellStart"/>
      <w:proofErr w:type="gramStart"/>
      <w:r>
        <w:t>np.sqrt</w:t>
      </w:r>
      <w:proofErr w:type="spellEnd"/>
      <w:proofErr w:type="gramEnd"/>
      <w:r>
        <w:t>(-</w:t>
      </w:r>
      <w:proofErr w:type="spellStart"/>
      <w:r>
        <w:t>discr</w:t>
      </w:r>
      <w:proofErr w:type="spellEnd"/>
      <w:r>
        <w:t>) / 2</w:t>
      </w:r>
    </w:p>
    <w:p w14:paraId="5649034F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val2 = trace / 2 - 1j * </w:t>
      </w:r>
      <w:proofErr w:type="spellStart"/>
      <w:proofErr w:type="gramStart"/>
      <w:r>
        <w:t>np.sqrt</w:t>
      </w:r>
      <w:proofErr w:type="spellEnd"/>
      <w:proofErr w:type="gramEnd"/>
      <w:r>
        <w:t>(-</w:t>
      </w:r>
      <w:proofErr w:type="spellStart"/>
      <w:r>
        <w:t>discr</w:t>
      </w:r>
      <w:proofErr w:type="spellEnd"/>
      <w:r>
        <w:t>) / 2</w:t>
      </w:r>
    </w:p>
    <w:p w14:paraId="4A10DDF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</w:t>
      </w:r>
      <w:proofErr w:type="spellStart"/>
      <w:proofErr w:type="gramStart"/>
      <w:r>
        <w:t>eigenvalues.extend</w:t>
      </w:r>
      <w:proofErr w:type="spellEnd"/>
      <w:proofErr w:type="gramEnd"/>
      <w:r>
        <w:t>([val1, val2])</w:t>
      </w:r>
    </w:p>
    <w:p w14:paraId="041F4424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else:</w:t>
      </w:r>
    </w:p>
    <w:p w14:paraId="3E85C789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val1 = (trace + </w:t>
      </w:r>
      <w:proofErr w:type="spellStart"/>
      <w:proofErr w:type="gramStart"/>
      <w:r>
        <w:t>np.sqrt</w:t>
      </w:r>
      <w:proofErr w:type="spellEnd"/>
      <w:proofErr w:type="gramEnd"/>
      <w:r>
        <w:t>(</w:t>
      </w:r>
      <w:proofErr w:type="spellStart"/>
      <w:r>
        <w:t>discr</w:t>
      </w:r>
      <w:proofErr w:type="spellEnd"/>
      <w:r>
        <w:t>)) / 2</w:t>
      </w:r>
    </w:p>
    <w:p w14:paraId="2D449DE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val2 = (trace - </w:t>
      </w:r>
      <w:proofErr w:type="spellStart"/>
      <w:proofErr w:type="gramStart"/>
      <w:r>
        <w:t>np.sqrt</w:t>
      </w:r>
      <w:proofErr w:type="spellEnd"/>
      <w:proofErr w:type="gramEnd"/>
      <w:r>
        <w:t>(</w:t>
      </w:r>
      <w:proofErr w:type="spellStart"/>
      <w:r>
        <w:t>discr</w:t>
      </w:r>
      <w:proofErr w:type="spellEnd"/>
      <w:r>
        <w:t>)) / 2</w:t>
      </w:r>
    </w:p>
    <w:p w14:paraId="3C6B47B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</w:t>
      </w:r>
      <w:proofErr w:type="spellStart"/>
      <w:proofErr w:type="gramStart"/>
      <w:r>
        <w:t>eigenvalues.extend</w:t>
      </w:r>
      <w:proofErr w:type="spellEnd"/>
      <w:proofErr w:type="gramEnd"/>
      <w:r>
        <w:t>([val1, val2])</w:t>
      </w:r>
    </w:p>
    <w:p w14:paraId="7AAA2CC9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spellStart"/>
      <w:r>
        <w:t>i</w:t>
      </w:r>
      <w:proofErr w:type="spellEnd"/>
      <w:r>
        <w:t xml:space="preserve"> += 2</w:t>
      </w:r>
    </w:p>
    <w:p w14:paraId="6D8512E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else:</w:t>
      </w:r>
    </w:p>
    <w:p w14:paraId="253319BC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spellStart"/>
      <w:proofErr w:type="gramStart"/>
      <w:r>
        <w:t>eigenvalues.append</w:t>
      </w:r>
      <w:proofErr w:type="spellEnd"/>
      <w:proofErr w:type="gramEnd"/>
      <w:r>
        <w:t>(</w:t>
      </w:r>
      <w:proofErr w:type="spellStart"/>
      <w:r>
        <w:t>A_k</w:t>
      </w:r>
      <w:proofErr w:type="spellEnd"/>
      <w:r>
        <w:t>[</w:t>
      </w:r>
      <w:proofErr w:type="spellStart"/>
      <w:r>
        <w:t>i</w:t>
      </w:r>
      <w:proofErr w:type="spellEnd"/>
      <w:r>
        <w:t xml:space="preserve">, </w:t>
      </w:r>
      <w:proofErr w:type="spellStart"/>
      <w:r>
        <w:t>i</w:t>
      </w:r>
      <w:proofErr w:type="spellEnd"/>
      <w:r>
        <w:t>])</w:t>
      </w:r>
    </w:p>
    <w:p w14:paraId="346F17D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spellStart"/>
      <w:r>
        <w:t>i</w:t>
      </w:r>
      <w:proofErr w:type="spellEnd"/>
      <w:r>
        <w:t xml:space="preserve"> += 1</w:t>
      </w:r>
    </w:p>
    <w:p w14:paraId="24F26514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021C7F2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return </w:t>
      </w:r>
      <w:proofErr w:type="spellStart"/>
      <w:proofErr w:type="gramStart"/>
      <w:r>
        <w:t>np.array</w:t>
      </w:r>
      <w:proofErr w:type="spellEnd"/>
      <w:proofErr w:type="gramEnd"/>
      <w:r>
        <w:t>(eigenvalues)</w:t>
      </w:r>
    </w:p>
    <w:p w14:paraId="1A47525D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D2F870A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635C5F86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def </w:t>
      </w:r>
      <w:proofErr w:type="spellStart"/>
      <w:r>
        <w:t>check_QR_</w:t>
      </w:r>
      <w:proofErr w:type="gramStart"/>
      <w:r>
        <w:t>decomposition</w:t>
      </w:r>
      <w:proofErr w:type="spellEnd"/>
      <w:r>
        <w:t>(</w:t>
      </w:r>
      <w:proofErr w:type="gramEnd"/>
    </w:p>
    <w:p w14:paraId="69C9902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matrix: </w:t>
      </w:r>
      <w:proofErr w:type="spellStart"/>
      <w:proofErr w:type="gramStart"/>
      <w:r>
        <w:t>np.ndarray</w:t>
      </w:r>
      <w:proofErr w:type="spellEnd"/>
      <w:proofErr w:type="gramEnd"/>
      <w:r>
        <w:t>,</w:t>
      </w:r>
    </w:p>
    <w:p w14:paraId="74AC781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Q: </w:t>
      </w:r>
      <w:proofErr w:type="spellStart"/>
      <w:proofErr w:type="gramStart"/>
      <w:r>
        <w:t>np.ndarray</w:t>
      </w:r>
      <w:proofErr w:type="spellEnd"/>
      <w:proofErr w:type="gramEnd"/>
      <w:r>
        <w:t>,</w:t>
      </w:r>
    </w:p>
    <w:p w14:paraId="17880C9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R: </w:t>
      </w:r>
      <w:proofErr w:type="spellStart"/>
      <w:proofErr w:type="gramStart"/>
      <w:r>
        <w:t>np.ndarray</w:t>
      </w:r>
      <w:proofErr w:type="spellEnd"/>
      <w:proofErr w:type="gramEnd"/>
      <w:r>
        <w:t>,</w:t>
      </w:r>
    </w:p>
    <w:p w14:paraId="59577E4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eps: float = 0.001</w:t>
      </w:r>
    </w:p>
    <w:p w14:paraId="0C9454F2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>) -&gt; bool:</w:t>
      </w:r>
    </w:p>
    <w:p w14:paraId="318B71A6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founded_matrix</w:t>
      </w:r>
      <w:proofErr w:type="spellEnd"/>
      <w:r>
        <w:t xml:space="preserve"> = Q @ R</w:t>
      </w:r>
    </w:p>
    <w:p w14:paraId="4D93CDD0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A4B7C9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for </w:t>
      </w:r>
      <w:proofErr w:type="spellStart"/>
      <w:r>
        <w:t>i</w:t>
      </w:r>
      <w:proofErr w:type="spellEnd"/>
      <w:r>
        <w:t xml:space="preserve"> in range(</w:t>
      </w:r>
      <w:proofErr w:type="spellStart"/>
      <w:proofErr w:type="gramStart"/>
      <w:r>
        <w:t>matrix.shape</w:t>
      </w:r>
      <w:proofErr w:type="spellEnd"/>
      <w:proofErr w:type="gramEnd"/>
      <w:r>
        <w:t>[0]):</w:t>
      </w:r>
    </w:p>
    <w:p w14:paraId="7CF80A3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for j in range(</w:t>
      </w:r>
      <w:proofErr w:type="spellStart"/>
      <w:proofErr w:type="gramStart"/>
      <w:r>
        <w:t>matrix.shape</w:t>
      </w:r>
      <w:proofErr w:type="spellEnd"/>
      <w:proofErr w:type="gramEnd"/>
      <w:r>
        <w:t>[0]):</w:t>
      </w:r>
    </w:p>
    <w:p w14:paraId="52ABE95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if </w:t>
      </w:r>
      <w:proofErr w:type="gramStart"/>
      <w:r>
        <w:t>abs(</w:t>
      </w:r>
      <w:proofErr w:type="gramEnd"/>
      <w:r>
        <w:t>matrix[</w:t>
      </w:r>
      <w:proofErr w:type="spellStart"/>
      <w:r>
        <w:t>i</w:t>
      </w:r>
      <w:proofErr w:type="spellEnd"/>
      <w:r>
        <w:t xml:space="preserve">, j] - </w:t>
      </w:r>
      <w:proofErr w:type="spellStart"/>
      <w:r>
        <w:t>founded_matrix</w:t>
      </w:r>
      <w:proofErr w:type="spellEnd"/>
      <w:r>
        <w:t>[</w:t>
      </w:r>
      <w:proofErr w:type="spellStart"/>
      <w:r>
        <w:t>i</w:t>
      </w:r>
      <w:proofErr w:type="spellEnd"/>
      <w:r>
        <w:t>, j]) &gt; eps:</w:t>
      </w:r>
    </w:p>
    <w:p w14:paraId="2824A6D2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    return False</w:t>
      </w:r>
    </w:p>
    <w:p w14:paraId="2120A0CE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BC5C27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return True</w:t>
      </w:r>
    </w:p>
    <w:p w14:paraId="6CC35CCC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1DCBF639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4B1A2C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>if __name__ == '__main__':</w:t>
      </w:r>
    </w:p>
    <w:p w14:paraId="1DBE7D5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n = </w:t>
      </w:r>
      <w:proofErr w:type="gramStart"/>
      <w:r>
        <w:t>int(</w:t>
      </w:r>
      <w:proofErr w:type="gramEnd"/>
      <w:r>
        <w:t>input('Input matrix size (one positive number): '))</w:t>
      </w:r>
    </w:p>
    <w:p w14:paraId="2FDC4728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30A2925D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'Input matrix:')</w:t>
      </w:r>
    </w:p>
    <w:p w14:paraId="67D5C28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spellStart"/>
      <w:r>
        <w:t>input_matrix</w:t>
      </w:r>
      <w:proofErr w:type="spellEnd"/>
      <w:r>
        <w:t xml:space="preserve"> = </w:t>
      </w:r>
      <w:proofErr w:type="spellStart"/>
      <w:proofErr w:type="gramStart"/>
      <w:r>
        <w:t>np.empty</w:t>
      </w:r>
      <w:proofErr w:type="spellEnd"/>
      <w:proofErr w:type="gramEnd"/>
      <w:r>
        <w:t xml:space="preserve">((n, n), </w:t>
      </w:r>
      <w:proofErr w:type="spellStart"/>
      <w:r>
        <w:t>dtype</w:t>
      </w:r>
      <w:proofErr w:type="spellEnd"/>
      <w:r>
        <w:t>=float)</w:t>
      </w:r>
    </w:p>
    <w:p w14:paraId="0E951049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for row in range(n):</w:t>
      </w:r>
    </w:p>
    <w:p w14:paraId="079E866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spellStart"/>
      <w:r>
        <w:t>input_matrix</w:t>
      </w:r>
      <w:proofErr w:type="spellEnd"/>
      <w:r>
        <w:t xml:space="preserve">[row] = </w:t>
      </w:r>
      <w:proofErr w:type="spellStart"/>
      <w:proofErr w:type="gramStart"/>
      <w:r>
        <w:t>np.array</w:t>
      </w:r>
      <w:proofErr w:type="spellEnd"/>
      <w:proofErr w:type="gramEnd"/>
      <w:r>
        <w:t>(list(map(</w:t>
      </w:r>
    </w:p>
    <w:p w14:paraId="6797EF7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float,</w:t>
      </w:r>
    </w:p>
    <w:p w14:paraId="4ACBA43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input(</w:t>
      </w:r>
      <w:proofErr w:type="gramStart"/>
      <w:r>
        <w:t>).split</w:t>
      </w:r>
      <w:proofErr w:type="gramEnd"/>
      <w:r>
        <w:t>())))</w:t>
      </w:r>
    </w:p>
    <w:p w14:paraId="0166C977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5F4B8FA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eps = </w:t>
      </w:r>
      <w:proofErr w:type="gramStart"/>
      <w:r>
        <w:t>float(</w:t>
      </w:r>
      <w:proofErr w:type="gramEnd"/>
      <w:r>
        <w:t>input('Input error rate: '))</w:t>
      </w:r>
    </w:p>
    <w:p w14:paraId="70D2E710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65F73D9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Q, R = </w:t>
      </w:r>
      <w:proofErr w:type="spellStart"/>
      <w:r>
        <w:t>QR_decomposition</w:t>
      </w:r>
      <w:proofErr w:type="spellEnd"/>
      <w:r>
        <w:t>(</w:t>
      </w:r>
      <w:proofErr w:type="spellStart"/>
      <w:r>
        <w:t>input_matrix</w:t>
      </w:r>
      <w:proofErr w:type="spellEnd"/>
      <w:r>
        <w:t>)</w:t>
      </w:r>
    </w:p>
    <w:p w14:paraId="5903599F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091FB54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"Founded QR decomposition")</w:t>
      </w:r>
    </w:p>
    <w:p w14:paraId="2B63CC2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"\</w:t>
      </w:r>
      <w:proofErr w:type="spellStart"/>
      <w:r>
        <w:t>nQ</w:t>
      </w:r>
      <w:proofErr w:type="spellEnd"/>
      <w:r>
        <w:t xml:space="preserve"> matrix:\n", Q)</w:t>
      </w:r>
    </w:p>
    <w:p w14:paraId="2E9C2A78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"\</w:t>
      </w:r>
      <w:proofErr w:type="spellStart"/>
      <w:r>
        <w:t>nR</w:t>
      </w:r>
      <w:proofErr w:type="spellEnd"/>
      <w:r>
        <w:t xml:space="preserve"> matrix:\n", R)</w:t>
      </w:r>
    </w:p>
    <w:p w14:paraId="381614D0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"\</w:t>
      </w:r>
      <w:proofErr w:type="spellStart"/>
      <w:r>
        <w:t>nQR</w:t>
      </w:r>
      <w:proofErr w:type="spellEnd"/>
      <w:r>
        <w:t xml:space="preserve"> matrix:\n", Q @ R)</w:t>
      </w:r>
    </w:p>
    <w:p w14:paraId="42293386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41AA6BD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if </w:t>
      </w:r>
      <w:proofErr w:type="spellStart"/>
      <w:r>
        <w:t>check_QR_</w:t>
      </w:r>
      <w:proofErr w:type="gramStart"/>
      <w:r>
        <w:t>decomposition</w:t>
      </w:r>
      <w:proofErr w:type="spellEnd"/>
      <w:r>
        <w:t>(</w:t>
      </w:r>
      <w:proofErr w:type="spellStart"/>
      <w:proofErr w:type="gramEnd"/>
      <w:r>
        <w:t>input_matrix</w:t>
      </w:r>
      <w:proofErr w:type="spellEnd"/>
      <w:r>
        <w:t>, Q, R, eps):</w:t>
      </w:r>
    </w:p>
    <w:p w14:paraId="41F871AC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gramStart"/>
      <w:r>
        <w:t>print(</w:t>
      </w:r>
      <w:proofErr w:type="gramEnd"/>
      <w:r>
        <w:t>"\</w:t>
      </w:r>
      <w:proofErr w:type="spellStart"/>
      <w:r>
        <w:t>nQR</w:t>
      </w:r>
      <w:proofErr w:type="spellEnd"/>
      <w:r>
        <w:t xml:space="preserve"> decomposition founded correctly")</w:t>
      </w:r>
    </w:p>
    <w:p w14:paraId="732DA76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else:</w:t>
      </w:r>
    </w:p>
    <w:p w14:paraId="397C050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gramStart"/>
      <w:r>
        <w:t>print(</w:t>
      </w:r>
      <w:proofErr w:type="gramEnd"/>
      <w:r>
        <w:t>"\</w:t>
      </w:r>
      <w:proofErr w:type="spellStart"/>
      <w:r>
        <w:t>nERROR</w:t>
      </w:r>
      <w:proofErr w:type="spellEnd"/>
      <w:r>
        <w:t>: QR decomposition is not correct")</w:t>
      </w:r>
    </w:p>
    <w:p w14:paraId="65DA3CC1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</w:t>
      </w:r>
      <w:proofErr w:type="gramStart"/>
      <w:r>
        <w:t>exit(</w:t>
      </w:r>
      <w:proofErr w:type="gramEnd"/>
      <w:r>
        <w:t>1)</w:t>
      </w:r>
    </w:p>
    <w:p w14:paraId="00599614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07DF2834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eigenvalues = </w:t>
      </w:r>
      <w:proofErr w:type="spellStart"/>
      <w:r>
        <w:t>QR_</w:t>
      </w:r>
      <w:proofErr w:type="gramStart"/>
      <w:r>
        <w:t>algorithm</w:t>
      </w:r>
      <w:proofErr w:type="spellEnd"/>
      <w:r>
        <w:t>(</w:t>
      </w:r>
      <w:proofErr w:type="spellStart"/>
      <w:proofErr w:type="gramEnd"/>
      <w:r>
        <w:t>input_matrix</w:t>
      </w:r>
      <w:proofErr w:type="spellEnd"/>
      <w:r>
        <w:t>, eps)</w:t>
      </w:r>
    </w:p>
    <w:p w14:paraId="17160971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4374FEE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print('\</w:t>
      </w:r>
      <w:proofErr w:type="spellStart"/>
      <w:r>
        <w:t>nEigenvalues</w:t>
      </w:r>
      <w:proofErr w:type="spellEnd"/>
      <w:r>
        <w:t>:')</w:t>
      </w:r>
    </w:p>
    <w:p w14:paraId="7A637363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for </w:t>
      </w:r>
      <w:proofErr w:type="spellStart"/>
      <w:r>
        <w:t>i</w:t>
      </w:r>
      <w:proofErr w:type="spellEnd"/>
      <w:r>
        <w:t xml:space="preserve">, </w:t>
      </w:r>
      <w:proofErr w:type="spellStart"/>
      <w:r>
        <w:t>val</w:t>
      </w:r>
      <w:proofErr w:type="spellEnd"/>
      <w:r>
        <w:t xml:space="preserve"> in enumerate(eigenvalues):</w:t>
      </w:r>
    </w:p>
    <w:p w14:paraId="544E9D8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if </w:t>
      </w:r>
      <w:proofErr w:type="spellStart"/>
      <w:proofErr w:type="gramStart"/>
      <w:r>
        <w:t>val.imag</w:t>
      </w:r>
      <w:proofErr w:type="spellEnd"/>
      <w:proofErr w:type="gramEnd"/>
      <w:r>
        <w:t xml:space="preserve"> == 0:</w:t>
      </w:r>
    </w:p>
    <w:p w14:paraId="66FEABA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lastRenderedPageBreak/>
        <w:t xml:space="preserve">            </w:t>
      </w:r>
      <w:proofErr w:type="gramStart"/>
      <w:r>
        <w:t>print(</w:t>
      </w:r>
      <w:proofErr w:type="spellStart"/>
      <w:proofErr w:type="gramEnd"/>
      <w:r>
        <w:t>f"λ</w:t>
      </w:r>
      <w:proofErr w:type="spellEnd"/>
      <w:r>
        <w:t>_{</w:t>
      </w:r>
      <w:proofErr w:type="spellStart"/>
      <w:r>
        <w:t>i</w:t>
      </w:r>
      <w:proofErr w:type="spellEnd"/>
      <w:r>
        <w:t xml:space="preserve"> + 1} = {val.real:.8f} {'+ 0.0i'}")</w:t>
      </w:r>
    </w:p>
    <w:p w14:paraId="530BC417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else:</w:t>
      </w:r>
    </w:p>
    <w:p w14:paraId="056E7675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gramStart"/>
      <w:r>
        <w:t>print(</w:t>
      </w:r>
      <w:proofErr w:type="spellStart"/>
      <w:proofErr w:type="gramEnd"/>
      <w:r>
        <w:t>f"λ</w:t>
      </w:r>
      <w:proofErr w:type="spellEnd"/>
      <w:r>
        <w:t>_{</w:t>
      </w:r>
      <w:proofErr w:type="spellStart"/>
      <w:r>
        <w:t>i</w:t>
      </w:r>
      <w:proofErr w:type="spellEnd"/>
      <w:r>
        <w:t xml:space="preserve"> + 1} = {val.real:.8f} {'+' if </w:t>
      </w:r>
      <w:proofErr w:type="spellStart"/>
      <w:r>
        <w:t>val.imag</w:t>
      </w:r>
      <w:proofErr w:type="spellEnd"/>
      <w:r>
        <w:t xml:space="preserve"> &gt;= 0 else '-'} {abs(</w:t>
      </w:r>
      <w:proofErr w:type="spellStart"/>
      <w:r>
        <w:t>val.imag</w:t>
      </w:r>
      <w:proofErr w:type="spellEnd"/>
      <w:r>
        <w:t>):.8f}</w:t>
      </w:r>
      <w:proofErr w:type="spellStart"/>
      <w:r>
        <w:t>i</w:t>
      </w:r>
      <w:proofErr w:type="spellEnd"/>
      <w:r>
        <w:t>")</w:t>
      </w:r>
    </w:p>
    <w:p w14:paraId="79C320A5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4DC85858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)</w:t>
      </w:r>
    </w:p>
    <w:p w14:paraId="19F2124B" w14:textId="77777777" w:rsidR="002277F5" w:rsidRDefault="002277F5" w:rsidP="002277F5">
      <w:pPr>
        <w:spacing w:after="160" w:line="259" w:lineRule="auto"/>
        <w:ind w:left="0" w:firstLine="0"/>
        <w:jc w:val="left"/>
      </w:pPr>
    </w:p>
    <w:p w14:paraId="76B4976B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</w:t>
      </w:r>
      <w:proofErr w:type="gramStart"/>
      <w:r>
        <w:t>print(</w:t>
      </w:r>
      <w:proofErr w:type="gramEnd"/>
      <w:r>
        <w:t>"</w:t>
      </w:r>
      <w:proofErr w:type="spellStart"/>
      <w:r>
        <w:t>Numpy</w:t>
      </w:r>
      <w:proofErr w:type="spellEnd"/>
      <w:r>
        <w:t xml:space="preserve"> eigenvalues (</w:t>
      </w:r>
      <w:proofErr w:type="spellStart"/>
      <w:r>
        <w:t>builtin</w:t>
      </w:r>
      <w:proofErr w:type="spellEnd"/>
      <w:r>
        <w:t xml:space="preserve"> function):")</w:t>
      </w:r>
    </w:p>
    <w:p w14:paraId="0921CB5A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for </w:t>
      </w:r>
      <w:proofErr w:type="spellStart"/>
      <w:r>
        <w:t>i</w:t>
      </w:r>
      <w:proofErr w:type="spellEnd"/>
      <w:r>
        <w:t xml:space="preserve">, </w:t>
      </w:r>
      <w:proofErr w:type="spellStart"/>
      <w:r>
        <w:t>val</w:t>
      </w:r>
      <w:proofErr w:type="spellEnd"/>
      <w:r>
        <w:t xml:space="preserve"> in enumerate(</w:t>
      </w:r>
      <w:proofErr w:type="spellStart"/>
      <w:r>
        <w:t>np.linalg.eig</w:t>
      </w:r>
      <w:proofErr w:type="spellEnd"/>
      <w:r>
        <w:t>(</w:t>
      </w:r>
      <w:proofErr w:type="spellStart"/>
      <w:r>
        <w:t>input_matrix</w:t>
      </w:r>
      <w:proofErr w:type="spellEnd"/>
      <w:proofErr w:type="gramStart"/>
      <w:r>
        <w:t>).eigenvalues</w:t>
      </w:r>
      <w:proofErr w:type="gramEnd"/>
      <w:r>
        <w:t>):</w:t>
      </w:r>
    </w:p>
    <w:p w14:paraId="7082E953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if </w:t>
      </w:r>
      <w:proofErr w:type="spellStart"/>
      <w:proofErr w:type="gramStart"/>
      <w:r>
        <w:t>val.imag</w:t>
      </w:r>
      <w:proofErr w:type="spellEnd"/>
      <w:proofErr w:type="gramEnd"/>
      <w:r>
        <w:t xml:space="preserve"> == 0:</w:t>
      </w:r>
    </w:p>
    <w:p w14:paraId="693E06BE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gramStart"/>
      <w:r>
        <w:t>print(</w:t>
      </w:r>
      <w:proofErr w:type="spellStart"/>
      <w:proofErr w:type="gramEnd"/>
      <w:r>
        <w:t>f"λ</w:t>
      </w:r>
      <w:proofErr w:type="spellEnd"/>
      <w:r>
        <w:t>_{</w:t>
      </w:r>
      <w:proofErr w:type="spellStart"/>
      <w:r>
        <w:t>i</w:t>
      </w:r>
      <w:proofErr w:type="spellEnd"/>
      <w:r>
        <w:t xml:space="preserve"> + 1} = {val.real:.8f} {'+ 0.0i'}")</w:t>
      </w:r>
    </w:p>
    <w:p w14:paraId="0B958EF4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else:</w:t>
      </w:r>
    </w:p>
    <w:p w14:paraId="24DCCD13" w14:textId="77777777" w:rsidR="002277F5" w:rsidRDefault="002277F5" w:rsidP="002277F5">
      <w:pPr>
        <w:spacing w:after="160" w:line="259" w:lineRule="auto"/>
        <w:ind w:left="0" w:firstLine="0"/>
        <w:jc w:val="left"/>
      </w:pPr>
      <w:r>
        <w:t xml:space="preserve">            </w:t>
      </w:r>
      <w:proofErr w:type="gramStart"/>
      <w:r>
        <w:t>print(</w:t>
      </w:r>
      <w:proofErr w:type="spellStart"/>
      <w:proofErr w:type="gramEnd"/>
      <w:r>
        <w:t>f"λ</w:t>
      </w:r>
      <w:proofErr w:type="spellEnd"/>
      <w:r>
        <w:t>_{</w:t>
      </w:r>
      <w:proofErr w:type="spellStart"/>
      <w:r>
        <w:t>i</w:t>
      </w:r>
      <w:proofErr w:type="spellEnd"/>
      <w:r>
        <w:t xml:space="preserve"> + 1} = {val.real:.8f} {'+' if </w:t>
      </w:r>
      <w:proofErr w:type="spellStart"/>
      <w:r>
        <w:t>val.imag</w:t>
      </w:r>
      <w:proofErr w:type="spellEnd"/>
      <w:r>
        <w:t xml:space="preserve"> &gt;= 0 else '-'} {abs(</w:t>
      </w:r>
      <w:proofErr w:type="spellStart"/>
      <w:r>
        <w:t>val.imag</w:t>
      </w:r>
      <w:proofErr w:type="spellEnd"/>
      <w:r>
        <w:t>):.8f}</w:t>
      </w:r>
      <w:proofErr w:type="spellStart"/>
      <w:r>
        <w:t>i</w:t>
      </w:r>
      <w:proofErr w:type="spellEnd"/>
      <w:r>
        <w:t>")</w:t>
      </w:r>
    </w:p>
    <w:p w14:paraId="300A0F72" w14:textId="68463BE2" w:rsidR="00AF3132" w:rsidRDefault="002277F5" w:rsidP="002277F5">
      <w:pPr>
        <w:spacing w:after="160" w:line="259" w:lineRule="auto"/>
        <w:ind w:left="0" w:firstLine="0"/>
        <w:jc w:val="left"/>
        <w:rPr>
          <w:rFonts w:ascii="Times New Roman" w:eastAsia="Times New Roman" w:hAnsi="Times New Roman" w:cs="Times New Roman"/>
          <w:sz w:val="28"/>
          <w:szCs w:val="28"/>
        </w:rPr>
      </w:pPr>
      <w:r w:rsidRPr="002277F5">
        <w:drawing>
          <wp:inline distT="0" distB="0" distL="0" distR="0" wp14:anchorId="697432ED" wp14:editId="047A16FC">
            <wp:extent cx="3895725" cy="437132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98726" cy="4374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1804">
        <w:br w:type="page"/>
      </w:r>
    </w:p>
    <w:p w14:paraId="0CFF57B1" w14:textId="77777777" w:rsidR="00AF3132" w:rsidRDefault="00721804">
      <w:pPr>
        <w:pStyle w:val="1"/>
        <w:numPr>
          <w:ilvl w:val="0"/>
          <w:numId w:val="1"/>
        </w:numPr>
      </w:pPr>
      <w:bookmarkStart w:id="4" w:name="_uw40e425m4ja" w:colFirst="0" w:colLast="0"/>
      <w:bookmarkEnd w:id="4"/>
      <w:proofErr w:type="spellStart"/>
      <w:r>
        <w:rPr>
          <w:rFonts w:ascii="Times New Roman" w:eastAsia="Times New Roman" w:hAnsi="Times New Roman" w:cs="Times New Roman"/>
          <w:b/>
        </w:rPr>
        <w:lastRenderedPageBreak/>
        <w:t>Выводы</w:t>
      </w:r>
      <w:proofErr w:type="spellEnd"/>
    </w:p>
    <w:p w14:paraId="3AD3DB85" w14:textId="77777777" w:rsidR="00AF3132" w:rsidRPr="002277F5" w:rsidRDefault="00721804">
      <w:pPr>
        <w:spacing w:after="49" w:line="360" w:lineRule="auto"/>
        <w:ind w:left="0" w:firstLine="709"/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это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лабораторно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абот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ассматриваютс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численны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шени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истем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линейн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алгебраически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уравнени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ЛАУ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численны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шени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задач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на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обственны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значени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обственны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ектор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атриц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ред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численн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ов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алгебр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уществуют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рямы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котор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шени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олучаетс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за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конечно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фиксированно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число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операци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итерационны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котор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зульта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т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достигаетс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роцесс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оследовательн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риближени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6C995C53" w14:textId="77777777" w:rsidR="00AF3132" w:rsidRDefault="00721804">
      <w:pPr>
        <w:spacing w:after="49" w:line="360" w:lineRule="auto"/>
        <w:ind w:left="0" w:firstLine="709"/>
      </w:pP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ход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лабораторно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абот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был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ализован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ы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LU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азложени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атриц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омощью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которого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ешаетс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ЛАУ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рогонк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рост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итераци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Зейдел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метод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вращения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QR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разложени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и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нахожд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ение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обственных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значений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с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277F5">
        <w:rPr>
          <w:rFonts w:ascii="Times New Roman" w:eastAsia="Times New Roman" w:hAnsi="Times New Roman" w:cs="Times New Roman"/>
          <w:sz w:val="28"/>
          <w:szCs w:val="28"/>
          <w:lang w:val="ru-RU"/>
        </w:rPr>
        <w:t>помощью</w:t>
      </w:r>
      <w:r w:rsidRPr="002277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QR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зложе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sectPr w:rsidR="00AF3132">
      <w:footerReference w:type="default" r:id="rId28"/>
      <w:pgSz w:w="12240" w:h="15840"/>
      <w:pgMar w:top="1440" w:right="1440" w:bottom="1440" w:left="1440" w:header="0" w:footer="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2052DB" w14:textId="77777777" w:rsidR="00721804" w:rsidRDefault="00721804">
      <w:pPr>
        <w:spacing w:after="0" w:line="240" w:lineRule="auto"/>
      </w:pPr>
      <w:r>
        <w:separator/>
      </w:r>
    </w:p>
  </w:endnote>
  <w:endnote w:type="continuationSeparator" w:id="0">
    <w:p w14:paraId="70A4D06F" w14:textId="77777777" w:rsidR="00721804" w:rsidRDefault="007218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Inter">
    <w:charset w:val="00"/>
    <w:family w:val="auto"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FBAC31" w14:textId="77777777" w:rsidR="00AF3132" w:rsidRDefault="00721804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277F5">
      <w:rPr>
        <w:noProof/>
        <w:color w:val="000000"/>
      </w:rPr>
      <w:t>1</w:t>
    </w:r>
    <w:r>
      <w:rPr>
        <w:color w:val="000000"/>
      </w:rPr>
      <w:fldChar w:fldCharType="end"/>
    </w:r>
  </w:p>
  <w:p w14:paraId="39097D89" w14:textId="77777777" w:rsidR="00AF3132" w:rsidRDefault="00AF3132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938641" w14:textId="77777777" w:rsidR="00721804" w:rsidRDefault="00721804">
      <w:pPr>
        <w:spacing w:after="0" w:line="240" w:lineRule="auto"/>
      </w:pPr>
      <w:r>
        <w:separator/>
      </w:r>
    </w:p>
  </w:footnote>
  <w:footnote w:type="continuationSeparator" w:id="0">
    <w:p w14:paraId="6061ACB4" w14:textId="77777777" w:rsidR="00721804" w:rsidRDefault="007218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E0951"/>
    <w:multiLevelType w:val="multilevel"/>
    <w:tmpl w:val="1E24D2D2"/>
    <w:lvl w:ilvl="0">
      <w:start w:val="1"/>
      <w:numFmt w:val="decimal"/>
      <w:lvlText w:val="%1"/>
      <w:lvlJc w:val="left"/>
      <w:pPr>
        <w:ind w:left="10" w:firstLine="0"/>
      </w:pPr>
      <w:rPr>
        <w:rFonts w:ascii="Times New Roman" w:eastAsia="Times New Roman" w:hAnsi="Times New Roman" w:cs="Times New Roman"/>
        <w:b/>
        <w:i w:val="0"/>
        <w:strike w:val="0"/>
        <w:color w:val="000000"/>
        <w:sz w:val="36"/>
        <w:szCs w:val="36"/>
        <w:u w:val="none"/>
        <w:vertAlign w:val="baseline"/>
      </w:rPr>
    </w:lvl>
    <w:lvl w:ilvl="1">
      <w:start w:val="1"/>
      <w:numFmt w:val="lowerLetter"/>
      <w:lvlText w:val="%2"/>
      <w:lvlJc w:val="left"/>
      <w:pPr>
        <w:ind w:left="119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2">
      <w:start w:val="1"/>
      <w:numFmt w:val="lowerRoman"/>
      <w:lvlText w:val="%3"/>
      <w:lvlJc w:val="left"/>
      <w:pPr>
        <w:ind w:left="191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3">
      <w:start w:val="1"/>
      <w:numFmt w:val="decimal"/>
      <w:lvlText w:val="%4"/>
      <w:lvlJc w:val="left"/>
      <w:pPr>
        <w:ind w:left="263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4">
      <w:start w:val="1"/>
      <w:numFmt w:val="lowerLetter"/>
      <w:lvlText w:val="%5"/>
      <w:lvlJc w:val="left"/>
      <w:pPr>
        <w:ind w:left="335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5">
      <w:start w:val="1"/>
      <w:numFmt w:val="lowerRoman"/>
      <w:lvlText w:val="%6"/>
      <w:lvlJc w:val="left"/>
      <w:pPr>
        <w:ind w:left="407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6">
      <w:start w:val="1"/>
      <w:numFmt w:val="decimal"/>
      <w:lvlText w:val="%7"/>
      <w:lvlJc w:val="left"/>
      <w:pPr>
        <w:ind w:left="479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7">
      <w:start w:val="1"/>
      <w:numFmt w:val="lowerLetter"/>
      <w:lvlText w:val="%8"/>
      <w:lvlJc w:val="left"/>
      <w:pPr>
        <w:ind w:left="551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  <w:lvl w:ilvl="8">
      <w:start w:val="1"/>
      <w:numFmt w:val="lowerRoman"/>
      <w:lvlText w:val="%9"/>
      <w:lvlJc w:val="left"/>
      <w:pPr>
        <w:ind w:left="6230" w:firstLine="0"/>
      </w:pPr>
      <w:rPr>
        <w:rFonts w:ascii="Calibri" w:eastAsia="Calibri" w:hAnsi="Calibri" w:cs="Calibri"/>
        <w:b w:val="0"/>
        <w:i w:val="0"/>
        <w:strike w:val="0"/>
        <w:color w:val="000000"/>
        <w:sz w:val="34"/>
        <w:szCs w:val="34"/>
        <w:u w:val="none"/>
        <w:vertAlign w:val="baseline"/>
      </w:rPr>
    </w:lvl>
  </w:abstractNum>
  <w:abstractNum w:abstractNumId="1" w15:restartNumberingAfterBreak="0">
    <w:nsid w:val="2BA50123"/>
    <w:multiLevelType w:val="multilevel"/>
    <w:tmpl w:val="840EB6C8"/>
    <w:lvl w:ilvl="0">
      <w:start w:val="1"/>
      <w:numFmt w:val="decimal"/>
      <w:lvlText w:val="%1."/>
      <w:lvlJc w:val="left"/>
      <w:pPr>
        <w:ind w:left="588" w:hanging="588"/>
      </w:pPr>
    </w:lvl>
    <w:lvl w:ilvl="1">
      <w:start w:val="1"/>
      <w:numFmt w:val="decimal"/>
      <w:lvlText w:val="%1.%2)"/>
      <w:lvlJc w:val="left"/>
      <w:pPr>
        <w:ind w:left="588" w:hanging="588"/>
      </w:pPr>
    </w:lvl>
    <w:lvl w:ilvl="2">
      <w:start w:val="1"/>
      <w:numFmt w:val="decimal"/>
      <w:lvlText w:val="%1.%2)%3."/>
      <w:lvlJc w:val="left"/>
      <w:pPr>
        <w:ind w:left="720" w:hanging="720"/>
      </w:pPr>
    </w:lvl>
    <w:lvl w:ilvl="3">
      <w:start w:val="1"/>
      <w:numFmt w:val="decimal"/>
      <w:lvlText w:val="%1.%2)%3.%4."/>
      <w:lvlJc w:val="left"/>
      <w:pPr>
        <w:ind w:left="720" w:hanging="720"/>
      </w:pPr>
    </w:lvl>
    <w:lvl w:ilvl="4">
      <w:start w:val="1"/>
      <w:numFmt w:val="decimal"/>
      <w:lvlText w:val="%1.%2)%3.%4.%5."/>
      <w:lvlJc w:val="left"/>
      <w:pPr>
        <w:ind w:left="1080" w:hanging="1080"/>
      </w:pPr>
    </w:lvl>
    <w:lvl w:ilvl="5">
      <w:start w:val="1"/>
      <w:numFmt w:val="decimal"/>
      <w:lvlText w:val="%1.%2)%3.%4.%5.%6."/>
      <w:lvlJc w:val="left"/>
      <w:pPr>
        <w:ind w:left="1080" w:hanging="1080"/>
      </w:pPr>
    </w:lvl>
    <w:lvl w:ilvl="6">
      <w:start w:val="1"/>
      <w:numFmt w:val="decimal"/>
      <w:lvlText w:val="%1.%2)%3.%4.%5.%6.%7."/>
      <w:lvlJc w:val="left"/>
      <w:pPr>
        <w:ind w:left="1080" w:hanging="1080"/>
      </w:pPr>
    </w:lvl>
    <w:lvl w:ilvl="7">
      <w:start w:val="1"/>
      <w:numFmt w:val="decimal"/>
      <w:lvlText w:val="%1.%2)%3.%4.%5.%6.%7.%8."/>
      <w:lvlJc w:val="left"/>
      <w:pPr>
        <w:ind w:left="1440" w:hanging="1440"/>
      </w:pPr>
    </w:lvl>
    <w:lvl w:ilvl="8">
      <w:start w:val="1"/>
      <w:numFmt w:val="decimal"/>
      <w:lvlText w:val="%1.%2)%3.%4.%5.%6.%7.%8.%9."/>
      <w:lvlJc w:val="left"/>
      <w:pPr>
        <w:ind w:left="1440" w:hanging="144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F3132"/>
    <w:rsid w:val="002277F5"/>
    <w:rsid w:val="00721804"/>
    <w:rsid w:val="00AF3132"/>
    <w:rsid w:val="00C30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3BF2D7"/>
  <w15:docId w15:val="{9E8B3682-A5C5-48F1-82CD-E8329B19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en-US" w:eastAsia="ru-RU" w:bidi="ar-SA"/>
      </w:rPr>
    </w:rPrDefault>
    <w:pPrDefault>
      <w:pPr>
        <w:spacing w:after="10" w:line="264" w:lineRule="auto"/>
        <w:ind w:left="209" w:hanging="1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pBdr>
        <w:top w:val="nil"/>
        <w:left w:val="nil"/>
        <w:bottom w:val="nil"/>
        <w:right w:val="nil"/>
        <w:between w:val="nil"/>
      </w:pBdr>
      <w:spacing w:after="140"/>
      <w:ind w:left="10"/>
      <w:jc w:val="left"/>
      <w:outlineLvl w:val="0"/>
    </w:pPr>
    <w:rPr>
      <w:color w:val="000000"/>
      <w:sz w:val="34"/>
      <w:szCs w:val="34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40" w:after="0"/>
      <w:outlineLvl w:val="1"/>
    </w:pPr>
    <w:rPr>
      <w:color w:val="2E75B5"/>
      <w:sz w:val="26"/>
      <w:szCs w:val="2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243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63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11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72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572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96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331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0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49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74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4408</Words>
  <Characters>25132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onPipistron</dc:creator>
  <cp:lastModifiedBy>Олег Концебалов</cp:lastModifiedBy>
  <cp:revision>2</cp:revision>
  <dcterms:created xsi:type="dcterms:W3CDTF">2025-06-05T19:38:00Z</dcterms:created>
  <dcterms:modified xsi:type="dcterms:W3CDTF">2025-06-05T19:38:00Z</dcterms:modified>
</cp:coreProperties>
</file>